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av" ContentType="audio/x-wav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0"/>
  </p:notesMasterIdLst>
  <p:sldIdLst>
    <p:sldId id="279" r:id="rId2"/>
    <p:sldId id="280" r:id="rId3"/>
    <p:sldId id="261" r:id="rId4"/>
    <p:sldId id="281" r:id="rId5"/>
    <p:sldId id="256" r:id="rId6"/>
    <p:sldId id="257" r:id="rId7"/>
    <p:sldId id="258" r:id="rId8"/>
    <p:sldId id="274" r:id="rId9"/>
    <p:sldId id="273" r:id="rId10"/>
    <p:sldId id="275" r:id="rId11"/>
    <p:sldId id="270" r:id="rId12"/>
    <p:sldId id="276" r:id="rId13"/>
    <p:sldId id="277" r:id="rId14"/>
    <p:sldId id="267" r:id="rId15"/>
    <p:sldId id="282" r:id="rId16"/>
    <p:sldId id="278" r:id="rId17"/>
    <p:sldId id="259" r:id="rId18"/>
    <p:sldId id="260" r:id="rId19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16AAB"/>
    <a:srgbClr val="015D97"/>
    <a:srgbClr val="49691F"/>
    <a:srgbClr val="00AEEF"/>
    <a:srgbClr val="FFC45B"/>
    <a:srgbClr val="2377C3"/>
    <a:srgbClr val="DBE7F8"/>
    <a:srgbClr val="FEF8EA"/>
    <a:srgbClr val="C4DF9C"/>
    <a:srgbClr val="C6EAF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9706" autoAdjust="0"/>
    <p:restoredTop sz="94660"/>
  </p:normalViewPr>
  <p:slideViewPr>
    <p:cSldViewPr>
      <p:cViewPr varScale="1">
        <p:scale>
          <a:sx n="65" d="100"/>
          <a:sy n="65" d="100"/>
        </p:scale>
        <p:origin x="750" y="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AEB2794-A9BC-4690-AFB8-596CB3752B66}" type="datetimeFigureOut">
              <a:rPr lang="en-US" smtClean="0"/>
              <a:t>7/19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F54741B-3D44-4255-B015-C2F438526B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999255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A6F92B9-E9FF-4A10-8BF8-BBED74D3AD87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048875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7" Type="http://schemas.openxmlformats.org/officeDocument/2006/relationships/image" Target="../media/image7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3" Type="http://schemas.openxmlformats.org/officeDocument/2006/relationships/image" Target="../media/image9.png"/><Relationship Id="rId7" Type="http://schemas.openxmlformats.org/officeDocument/2006/relationships/image" Target="../media/image5.png"/><Relationship Id="rId2" Type="http://schemas.openxmlformats.org/officeDocument/2006/relationships/image" Target="../media/image8.pn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6.png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8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12.png"/></Relationships>
</file>

<file path=ppt/slideLayouts/_rels/slideLayout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png"/><Relationship Id="rId3" Type="http://schemas.openxmlformats.org/officeDocument/2006/relationships/image" Target="../media/image9.png"/><Relationship Id="rId7" Type="http://schemas.openxmlformats.org/officeDocument/2006/relationships/image" Target="../media/image5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6.png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8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12.png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bg>
      <p:bgPr>
        <a:solidFill>
          <a:srgbClr val="E5F7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86DB1511-6ECD-46E4-BE82-4AD373B4EFCD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duotone>
              <a:schemeClr val="accent1">
                <a:shade val="45000"/>
                <a:satMod val="135000"/>
              </a:schemeClr>
              <a:prstClr val="white"/>
            </a:duotone>
          </a:blip>
          <a:stretch>
            <a:fillRect/>
          </a:stretch>
        </p:blipFill>
        <p:spPr>
          <a:xfrm>
            <a:off x="-205754" y="0"/>
            <a:ext cx="12607304" cy="6858000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05C34D05-7298-4091-BD6E-CDC0157E0D08}"/>
              </a:ext>
            </a:extLst>
          </p:cNvPr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1545025" y="850900"/>
            <a:ext cx="9101950" cy="4674236"/>
          </a:xfrm>
          <a:prstGeom prst="rect">
            <a:avLst/>
          </a:prstGeom>
        </p:spPr>
      </p:pic>
      <p:pic>
        <p:nvPicPr>
          <p:cNvPr id="9" name="7">
            <a:extLst>
              <a:ext uri="{FF2B5EF4-FFF2-40B4-BE49-F238E27FC236}">
                <a16:creationId xmlns:a16="http://schemas.microsoft.com/office/drawing/2014/main" id="{920AD3A7-2135-4ED9-9FC2-D1772AE81844}"/>
              </a:ext>
            </a:extLst>
          </p:cNvPr>
          <p:cNvPicPr>
            <a:picLocks noChangeAspect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079" y="5167028"/>
            <a:ext cx="2078443" cy="1560521"/>
          </a:xfrm>
          <a:prstGeom prst="rect">
            <a:avLst/>
          </a:prstGeom>
        </p:spPr>
      </p:pic>
      <p:pic>
        <p:nvPicPr>
          <p:cNvPr id="11" name="41">
            <a:extLst>
              <a:ext uri="{FF2B5EF4-FFF2-40B4-BE49-F238E27FC236}">
                <a16:creationId xmlns:a16="http://schemas.microsoft.com/office/drawing/2014/main" id="{C7E52BF9-9678-4325-97B4-2190D257DC4A}"/>
              </a:ext>
            </a:extLst>
          </p:cNvPr>
          <p:cNvPicPr>
            <a:picLocks noChangeAspect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09979" y="924852"/>
            <a:ext cx="1103377" cy="1795325"/>
          </a:xfrm>
          <a:prstGeom prst="rect">
            <a:avLst/>
          </a:prstGeom>
        </p:spPr>
      </p:pic>
      <p:pic>
        <p:nvPicPr>
          <p:cNvPr id="12" name="12">
            <a:extLst>
              <a:ext uri="{FF2B5EF4-FFF2-40B4-BE49-F238E27FC236}">
                <a16:creationId xmlns:a16="http://schemas.microsoft.com/office/drawing/2014/main" id="{D7DA7D3C-A45C-4AD0-ADF4-0C1947986DC6}"/>
              </a:ext>
            </a:extLst>
          </p:cNvPr>
          <p:cNvPicPr>
            <a:picLocks noChangeAspect="1"/>
          </p:cNvPicPr>
          <p:nvPr userDrawn="1"/>
        </p:nvPicPr>
        <p:blipFill>
          <a:blip r:embed="rId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747440" y="4589454"/>
            <a:ext cx="2154320" cy="2268546"/>
          </a:xfrm>
          <a:prstGeom prst="rect">
            <a:avLst/>
          </a:prstGeom>
        </p:spPr>
      </p:pic>
      <p:pic>
        <p:nvPicPr>
          <p:cNvPr id="18" name="19">
            <a:extLst>
              <a:ext uri="{FF2B5EF4-FFF2-40B4-BE49-F238E27FC236}">
                <a16:creationId xmlns:a16="http://schemas.microsoft.com/office/drawing/2014/main" id="{F3D02530-DF9B-40A0-B5F9-806816A6880B}"/>
              </a:ext>
            </a:extLst>
          </p:cNvPr>
          <p:cNvPicPr>
            <a:picLocks noChangeAspect="1"/>
          </p:cNvPicPr>
          <p:nvPr userDrawn="1"/>
        </p:nvPicPr>
        <p:blipFill>
          <a:blip r:embed="rId7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39701" y="134286"/>
            <a:ext cx="2889634" cy="15605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8743843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53" presetClass="entr" presetSubtype="16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7" dur="750" fill="hold"/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8" dur="750" fill="hold"/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9" dur="750"/>
                                            <p:tgtEl>
                                              <p:spTgt spid="9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10" presetID="2" presetClass="entr" presetSubtype="4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2" dur="750" fill="hold"/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3" dur="750" fill="hold"/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4" fill="hold">
                                <p:stCondLst>
                                  <p:cond delay="750"/>
                                </p:stCondLst>
                                <p:childTnLst>
                                  <p:par>
                                    <p:cTn id="15" presetID="2" presetClass="entr" presetSubtype="4" fill="hold" nodeType="afterEffect" p14:presetBounceEnd="83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83000">
                                          <p:cBhvr additive="base">
                                            <p:cTn id="17" dur="2000" fill="hold"/>
                                            <p:tgtEl>
                                              <p:spTgt spid="1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83000">
                                          <p:cBhvr additive="base">
                                            <p:cTn id="18" dur="2000" fill="hold"/>
                                            <p:tgtEl>
                                              <p:spTgt spid="1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9" presetID="16" presetClass="entr" presetSubtype="37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barn(outVertical)">
                                          <p:cBhvr>
                                            <p:cTn id="21" dur="500"/>
                                            <p:tgtEl>
                                              <p:spTgt spid="19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53" presetClass="entr" presetSubtype="16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7" dur="750" fill="hold"/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8" dur="750" fill="hold"/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9" dur="750"/>
                                            <p:tgtEl>
                                              <p:spTgt spid="9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10" presetID="2" presetClass="entr" presetSubtype="4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2" dur="750" fill="hold"/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3" dur="750" fill="hold"/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4" fill="hold">
                                <p:stCondLst>
                                  <p:cond delay="750"/>
                                </p:stCondLst>
                                <p:childTnLst>
                                  <p:par>
                                    <p:cTn id="15" presetID="2" presetClass="entr" presetSubtype="4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7" dur="2000" fill="hold"/>
                                            <p:tgtEl>
                                              <p:spTgt spid="1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8" dur="2000" fill="hold"/>
                                            <p:tgtEl>
                                              <p:spTgt spid="1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9" presetID="16" presetClass="entr" presetSubtype="37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barn(outVertical)">
                                          <p:cBhvr>
                                            <p:cTn id="21" dur="500"/>
                                            <p:tgtEl>
                                              <p:spTgt spid="19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</p:timing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EE5835F-32C3-4E34-A15C-A5E5BD86656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122D323C-8EF8-4A6E-89C2-4BDF67906F4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A5988C2-359C-489A-B0BE-048A4B943F1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F52A03-AF4E-4248-9C27-D04B9525746A}" type="datetimeFigureOut">
              <a:rPr lang="en-US" smtClean="0"/>
              <a:t>7/19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B7AEC39-D39C-4BF6-B3C5-EF6C62AEFE7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2C017EB-A17B-4023-9EF3-A63350B149F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FE1742-649D-4277-8A42-7340C30292A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4795712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>
            <a:extLst>
              <a:ext uri="{FF2B5EF4-FFF2-40B4-BE49-F238E27FC236}">
                <a16:creationId xmlns:a16="http://schemas.microsoft.com/office/drawing/2014/main" id="{AD7FFB14-791B-4B1E-B10F-718CBAEB2DFA}"/>
              </a:ext>
            </a:extLst>
          </p:cNvPr>
          <p:cNvSpPr txBox="1"/>
          <p:nvPr userDrawn="1"/>
        </p:nvSpPr>
        <p:spPr>
          <a:xfrm>
            <a:off x="2971800" y="763005"/>
            <a:ext cx="6781800" cy="26405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07000"/>
              </a:lnSpc>
            </a:pPr>
            <a:r>
              <a:rPr lang="en-US" sz="8000">
                <a:solidFill>
                  <a:srgbClr val="A45F3E"/>
                </a:solidFill>
                <a:latin typeface="#9Slide07 SVNPosterizer KG Inli" panose="02000503000000020003" pitchFamily="2" charset="0"/>
              </a:rPr>
              <a:t>TIẾT HỌC KẾT THÚC</a:t>
            </a:r>
            <a:endParaRPr lang="en-US" sz="8000" dirty="0">
              <a:solidFill>
                <a:srgbClr val="A45F3E"/>
              </a:solidFill>
              <a:latin typeface="#9Slide07 SVNPosterizer KG Inli" panose="02000503000000020003" pitchFamily="2" charset="0"/>
            </a:endParaRPr>
          </a:p>
        </p:txBody>
      </p:sp>
      <p:sp>
        <p:nvSpPr>
          <p:cNvPr id="5" name="Freeform 98">
            <a:extLst>
              <a:ext uri="{FF2B5EF4-FFF2-40B4-BE49-F238E27FC236}">
                <a16:creationId xmlns:a16="http://schemas.microsoft.com/office/drawing/2014/main" id="{1E42FF71-D98E-41A3-99A3-87625032937C}"/>
              </a:ext>
            </a:extLst>
          </p:cNvPr>
          <p:cNvSpPr/>
          <p:nvPr userDrawn="1"/>
        </p:nvSpPr>
        <p:spPr bwMode="auto">
          <a:xfrm>
            <a:off x="820935" y="3810000"/>
            <a:ext cx="9364465" cy="607964"/>
          </a:xfrm>
          <a:custGeom>
            <a:avLst/>
            <a:gdLst>
              <a:gd name="connsiteX0" fmla="*/ 0 w 1493792"/>
              <a:gd name="connsiteY0" fmla="*/ 0 h 1309396"/>
              <a:gd name="connsiteX1" fmla="*/ 1493792 w 1493792"/>
              <a:gd name="connsiteY1" fmla="*/ 0 h 1309396"/>
              <a:gd name="connsiteX2" fmla="*/ 1493792 w 1493792"/>
              <a:gd name="connsiteY2" fmla="*/ 1309396 h 1309396"/>
              <a:gd name="connsiteX3" fmla="*/ 0 w 1493792"/>
              <a:gd name="connsiteY3" fmla="*/ 1309396 h 1309396"/>
              <a:gd name="connsiteX4" fmla="*/ 0 w 1493792"/>
              <a:gd name="connsiteY4" fmla="*/ 0 h 130939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493792" h="1309396">
                <a:moveTo>
                  <a:pt x="0" y="0"/>
                </a:moveTo>
                <a:lnTo>
                  <a:pt x="1493792" y="0"/>
                </a:lnTo>
                <a:lnTo>
                  <a:pt x="1493792" y="1309396"/>
                </a:lnTo>
                <a:lnTo>
                  <a:pt x="0" y="1309396"/>
                </a:lnTo>
                <a:lnTo>
                  <a:pt x="0" y="0"/>
                </a:lnTo>
                <a:close/>
              </a:path>
            </a:pathLst>
          </a:custGeom>
          <a:ln>
            <a:noFill/>
          </a:ln>
        </p:spPr>
        <p:style>
          <a:lnRef idx="0">
            <a:scrgbClr r="0" g="0" b="0"/>
          </a:lnRef>
          <a:fillRef idx="0">
            <a:schemeClr val="lt1">
              <a:alpha val="0"/>
              <a:hueOff val="0"/>
              <a:satOff val="0"/>
              <a:lumOff val="0"/>
              <a:alphaOff val="0"/>
            </a:schemeClr>
          </a:fillRef>
          <a:effectRef idx="0">
            <a:schemeClr val="lt1">
              <a:alpha val="0"/>
              <a:hueOff val="0"/>
              <a:satOff val="0"/>
              <a:lumOff val="0"/>
              <a:alphaOff val="0"/>
            </a:schemeClr>
          </a:effectRef>
          <a:fontRef idx="minor">
            <a:schemeClr val="tx1">
              <a:hueOff val="0"/>
              <a:satOff val="0"/>
              <a:lumOff val="0"/>
              <a:alphaOff val="0"/>
            </a:schemeClr>
          </a:fontRef>
        </p:style>
        <p:txBody>
          <a:bodyPr lIns="22860" rIns="22860" spcCol="1270"/>
          <a:lstStyle/>
          <a:p>
            <a:pPr algn="ctr" defTabSz="710565">
              <a:lnSpc>
                <a:spcPct val="115000"/>
              </a:lnSpc>
              <a:spcAft>
                <a:spcPct val="35000"/>
              </a:spcAft>
              <a:defRPr/>
            </a:pPr>
            <a:r>
              <a:rPr lang="en-US" sz="4800" b="1" spc="100">
                <a:ln>
                  <a:solidFill>
                    <a:schemeClr val="bg1"/>
                  </a:solidFill>
                </a:ln>
                <a:solidFill>
                  <a:srgbClr val="0D9ED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#9Slide07 Cadena" panose="02000503000000020004" pitchFamily="2" charset="0"/>
                <a:ea typeface="阿里巴巴普惠体 2.0 55 Regular" panose="00020600040101010101" pitchFamily="18" charset="-122"/>
                <a:cs typeface="Arial" panose="020B0604020202020204" pitchFamily="34" charset="0"/>
                <a:sym typeface="阿里巴巴普惠体 2.0 55 Regular" panose="00020600040101010101" pitchFamily="18" charset="-122"/>
              </a:rPr>
              <a:t>PHÉP TRỪ SỐ CÓ HAI CHỮ SỐ</a:t>
            </a:r>
            <a:br>
              <a:rPr lang="en-US" sz="4800" b="1" spc="100">
                <a:ln>
                  <a:solidFill>
                    <a:schemeClr val="bg1"/>
                  </a:solidFill>
                </a:ln>
                <a:solidFill>
                  <a:srgbClr val="0D9ED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#9Slide07 Cadena" panose="02000503000000020004" pitchFamily="2" charset="0"/>
                <a:ea typeface="阿里巴巴普惠体 2.0 55 Regular" panose="00020600040101010101" pitchFamily="18" charset="-122"/>
                <a:cs typeface="Arial" panose="020B0604020202020204" pitchFamily="34" charset="0"/>
                <a:sym typeface="阿里巴巴普惠体 2.0 55 Regular" panose="00020600040101010101" pitchFamily="18" charset="-122"/>
              </a:rPr>
            </a:br>
            <a:r>
              <a:rPr lang="en-US" sz="4800" b="1" spc="100">
                <a:ln>
                  <a:solidFill>
                    <a:schemeClr val="bg1"/>
                  </a:solidFill>
                </a:ln>
                <a:solidFill>
                  <a:srgbClr val="0D9ED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#9Slide07 Cadena" panose="02000503000000020004" pitchFamily="2" charset="0"/>
                <a:ea typeface="阿里巴巴普惠体 2.0 55 Regular" panose="00020600040101010101" pitchFamily="18" charset="-122"/>
                <a:cs typeface="Arial" panose="020B0604020202020204" pitchFamily="34" charset="0"/>
                <a:sym typeface="阿里巴巴普惠体 2.0 55 Regular" panose="00020600040101010101" pitchFamily="18" charset="-122"/>
              </a:rPr>
              <a:t>CHO SỐ CÓ MỘT CHỮ SỐ</a:t>
            </a:r>
            <a:endParaRPr lang="en-US" sz="4800" b="1" spc="100" dirty="0">
              <a:ln>
                <a:solidFill>
                  <a:schemeClr val="bg1"/>
                </a:solidFill>
              </a:ln>
              <a:solidFill>
                <a:srgbClr val="0D9ED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#9Slide07 Cadena" panose="02000503000000020004" pitchFamily="2" charset="0"/>
              <a:ea typeface="阿里巴巴普惠体 2.0 55 Regular" panose="00020600040101010101" pitchFamily="18" charset="-122"/>
              <a:cs typeface="Arial" panose="020B0604020202020204" pitchFamily="34" charset="0"/>
              <a:sym typeface="阿里巴巴普惠体 2.0 55 Regular" panose="00020600040101010101" pitchFamily="18" charset="-122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7A46DD6-F167-42A0-B35C-011C0B9596A5}"/>
              </a:ext>
            </a:extLst>
          </p:cNvPr>
          <p:cNvSpPr txBox="1"/>
          <p:nvPr userDrawn="1"/>
        </p:nvSpPr>
        <p:spPr>
          <a:xfrm>
            <a:off x="533400" y="914400"/>
            <a:ext cx="3276600" cy="10155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07000"/>
              </a:lnSpc>
            </a:pPr>
            <a:r>
              <a:rPr lang="en-US" sz="6000">
                <a:solidFill>
                  <a:srgbClr val="E1650E"/>
                </a:solidFill>
                <a:latin typeface="#9Slide07 SVNPosterizer KG Inli" panose="02000503000000020003" pitchFamily="2" charset="0"/>
              </a:rPr>
              <a:t>BÀI 31</a:t>
            </a:r>
            <a:endParaRPr lang="en-US" sz="6000" dirty="0">
              <a:solidFill>
                <a:srgbClr val="E1650E"/>
              </a:solidFill>
              <a:latin typeface="#9Slide07 SVNPosterizer KG Inli" panose="02000503000000020003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10123578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15">
            <a:extLst>
              <a:ext uri="{FF2B5EF4-FFF2-40B4-BE49-F238E27FC236}">
                <a16:creationId xmlns:a16="http://schemas.microsoft.com/office/drawing/2014/main" id="{4FC3C194-7480-4671-BDD1-0783F282BA83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duotone>
              <a:schemeClr val="accent1">
                <a:shade val="45000"/>
                <a:satMod val="135000"/>
              </a:schemeClr>
              <a:prstClr val="white"/>
            </a:duotone>
          </a:blip>
          <a:stretch>
            <a:fillRect/>
          </a:stretch>
        </p:blipFill>
        <p:spPr>
          <a:xfrm>
            <a:off x="0" y="0"/>
            <a:ext cx="12197751" cy="6858000"/>
          </a:xfrm>
          <a:prstGeom prst="rect">
            <a:avLst/>
          </a:prstGeom>
        </p:spPr>
      </p:pic>
      <p:pic>
        <p:nvPicPr>
          <p:cNvPr id="17" name="45">
            <a:extLst>
              <a:ext uri="{FF2B5EF4-FFF2-40B4-BE49-F238E27FC236}">
                <a16:creationId xmlns:a16="http://schemas.microsoft.com/office/drawing/2014/main" id="{CAD378C5-93CE-4753-8F7D-FAAA5D5AC586}"/>
              </a:ext>
            </a:extLst>
          </p:cNvPr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 rot="17313295" flipH="1">
            <a:off x="1816964" y="4042239"/>
            <a:ext cx="1052346" cy="1452301"/>
          </a:xfrm>
          <a:prstGeom prst="rect">
            <a:avLst/>
          </a:prstGeom>
        </p:spPr>
      </p:pic>
      <p:sp>
        <p:nvSpPr>
          <p:cNvPr id="18" name="16">
            <a:extLst>
              <a:ext uri="{FF2B5EF4-FFF2-40B4-BE49-F238E27FC236}">
                <a16:creationId xmlns:a16="http://schemas.microsoft.com/office/drawing/2014/main" id="{6F9398AC-67C5-4836-942A-9980DDEB5796}"/>
              </a:ext>
            </a:extLst>
          </p:cNvPr>
          <p:cNvSpPr/>
          <p:nvPr userDrawn="1"/>
        </p:nvSpPr>
        <p:spPr>
          <a:xfrm rot="17934516">
            <a:off x="2808114" y="-116773"/>
            <a:ext cx="6099129" cy="6972867"/>
          </a:xfrm>
          <a:custGeom>
            <a:avLst/>
            <a:gdLst>
              <a:gd name="connsiteX0" fmla="*/ 5865980 w 6842462"/>
              <a:gd name="connsiteY0" fmla="*/ 3184026 h 8387254"/>
              <a:gd name="connsiteX1" fmla="*/ 6058550 w 6842462"/>
              <a:gd name="connsiteY1" fmla="*/ 4188754 h 8387254"/>
              <a:gd name="connsiteX2" fmla="*/ 6030991 w 6842462"/>
              <a:gd name="connsiteY2" fmla="*/ 4350180 h 8387254"/>
              <a:gd name="connsiteX3" fmla="*/ 6125820 w 6842462"/>
              <a:gd name="connsiteY3" fmla="*/ 4389324 h 8387254"/>
              <a:gd name="connsiteX4" fmla="*/ 6682249 w 6842462"/>
              <a:gd name="connsiteY4" fmla="*/ 4918365 h 8387254"/>
              <a:gd name="connsiteX5" fmla="*/ 6653239 w 6842462"/>
              <a:gd name="connsiteY5" fmla="*/ 6145833 h 8387254"/>
              <a:gd name="connsiteX6" fmla="*/ 6569334 w 6842462"/>
              <a:gd name="connsiteY6" fmla="*/ 6240116 h 8387254"/>
              <a:gd name="connsiteX7" fmla="*/ 6579594 w 6842462"/>
              <a:gd name="connsiteY7" fmla="*/ 6275484 h 8387254"/>
              <a:gd name="connsiteX8" fmla="*/ 6620917 w 6842462"/>
              <a:gd name="connsiteY8" fmla="*/ 6620355 h 8387254"/>
              <a:gd name="connsiteX9" fmla="*/ 5701755 w 6842462"/>
              <a:gd name="connsiteY9" fmla="*/ 7780096 h 8387254"/>
              <a:gd name="connsiteX10" fmla="*/ 5516511 w 6842462"/>
              <a:gd name="connsiteY10" fmla="*/ 7756534 h 8387254"/>
              <a:gd name="connsiteX11" fmla="*/ 5454207 w 6842462"/>
              <a:gd name="connsiteY11" fmla="*/ 7736321 h 8387254"/>
              <a:gd name="connsiteX12" fmla="*/ 5443289 w 6842462"/>
              <a:gd name="connsiteY12" fmla="*/ 7751892 h 8387254"/>
              <a:gd name="connsiteX13" fmla="*/ 5174348 w 6842462"/>
              <a:gd name="connsiteY13" fmla="*/ 7975977 h 8387254"/>
              <a:gd name="connsiteX14" fmla="*/ 4815908 w 6842462"/>
              <a:gd name="connsiteY14" fmla="*/ 8087344 h 8387254"/>
              <a:gd name="connsiteX15" fmla="*/ 4809159 w 6842462"/>
              <a:gd name="connsiteY15" fmla="*/ 8087488 h 8387254"/>
              <a:gd name="connsiteX16" fmla="*/ 4711467 w 6842462"/>
              <a:gd name="connsiteY16" fmla="*/ 8189188 h 8387254"/>
              <a:gd name="connsiteX17" fmla="*/ 4197554 w 6842462"/>
              <a:gd name="connsiteY17" fmla="*/ 8387254 h 8387254"/>
              <a:gd name="connsiteX18" fmla="*/ 3373930 w 6842462"/>
              <a:gd name="connsiteY18" fmla="*/ 7742941 h 8387254"/>
              <a:gd name="connsiteX19" fmla="*/ 3322647 w 6842462"/>
              <a:gd name="connsiteY19" fmla="*/ 7581608 h 8387254"/>
              <a:gd name="connsiteX20" fmla="*/ 3322420 w 6842462"/>
              <a:gd name="connsiteY20" fmla="*/ 7581697 h 8387254"/>
              <a:gd name="connsiteX21" fmla="*/ 3137177 w 6842462"/>
              <a:gd name="connsiteY21" fmla="*/ 7605259 h 8387254"/>
              <a:gd name="connsiteX22" fmla="*/ 2218014 w 6842462"/>
              <a:gd name="connsiteY22" fmla="*/ 6445518 h 8387254"/>
              <a:gd name="connsiteX23" fmla="*/ 2219013 w 6842462"/>
              <a:gd name="connsiteY23" fmla="*/ 6433008 h 8387254"/>
              <a:gd name="connsiteX24" fmla="*/ 2214162 w 6842462"/>
              <a:gd name="connsiteY24" fmla="*/ 6431434 h 8387254"/>
              <a:gd name="connsiteX25" fmla="*/ 1587005 w 6842462"/>
              <a:gd name="connsiteY25" fmla="*/ 5557561 h 8387254"/>
              <a:gd name="connsiteX26" fmla="*/ 1581861 w 6842462"/>
              <a:gd name="connsiteY26" fmla="*/ 5515034 h 8387254"/>
              <a:gd name="connsiteX27" fmla="*/ 1567770 w 6842462"/>
              <a:gd name="connsiteY27" fmla="*/ 5514137 h 8387254"/>
              <a:gd name="connsiteX28" fmla="*/ 287279 w 6842462"/>
              <a:gd name="connsiteY28" fmla="*/ 3723783 h 8387254"/>
              <a:gd name="connsiteX29" fmla="*/ 386213 w 6842462"/>
              <a:gd name="connsiteY29" fmla="*/ 3063898 h 8387254"/>
              <a:gd name="connsiteX30" fmla="*/ 432916 w 6842462"/>
              <a:gd name="connsiteY30" fmla="*/ 2937640 h 8387254"/>
              <a:gd name="connsiteX31" fmla="*/ 427588 w 6842462"/>
              <a:gd name="connsiteY31" fmla="*/ 2935310 h 8387254"/>
              <a:gd name="connsiteX32" fmla="*/ 93258 w 6842462"/>
              <a:gd name="connsiteY32" fmla="*/ 2619442 h 8387254"/>
              <a:gd name="connsiteX33" fmla="*/ 468574 w 6842462"/>
              <a:gd name="connsiteY33" fmla="*/ 1383514 h 8387254"/>
              <a:gd name="connsiteX34" fmla="*/ 544257 w 6842462"/>
              <a:gd name="connsiteY34" fmla="*/ 1333465 h 8387254"/>
              <a:gd name="connsiteX35" fmla="*/ 544302 w 6842462"/>
              <a:gd name="connsiteY35" fmla="*/ 1333227 h 8387254"/>
              <a:gd name="connsiteX36" fmla="*/ 1079399 w 6842462"/>
              <a:gd name="connsiteY36" fmla="*/ 560619 h 8387254"/>
              <a:gd name="connsiteX37" fmla="*/ 1676963 w 6842462"/>
              <a:gd name="connsiteY37" fmla="*/ 448152 h 8387254"/>
              <a:gd name="connsiteX38" fmla="*/ 1797975 w 6842462"/>
              <a:gd name="connsiteY38" fmla="*/ 468817 h 8387254"/>
              <a:gd name="connsiteX39" fmla="*/ 1798229 w 6842462"/>
              <a:gd name="connsiteY39" fmla="*/ 420742 h 8387254"/>
              <a:gd name="connsiteX40" fmla="*/ 2011751 w 6842462"/>
              <a:gd name="connsiteY40" fmla="*/ 45751 h 8387254"/>
              <a:gd name="connsiteX41" fmla="*/ 2754882 w 6842462"/>
              <a:gd name="connsiteY41" fmla="*/ 336205 h 8387254"/>
              <a:gd name="connsiteX42" fmla="*/ 2836628 w 6842462"/>
              <a:gd name="connsiteY42" fmla="*/ 462969 h 8387254"/>
              <a:gd name="connsiteX43" fmla="*/ 2859346 w 6842462"/>
              <a:gd name="connsiteY43" fmla="*/ 452596 h 8387254"/>
              <a:gd name="connsiteX44" fmla="*/ 3446574 w 6842462"/>
              <a:gd name="connsiteY44" fmla="*/ 417564 h 8387254"/>
              <a:gd name="connsiteX45" fmla="*/ 4093174 w 6842462"/>
              <a:gd name="connsiteY45" fmla="*/ 1119534 h 8387254"/>
              <a:gd name="connsiteX46" fmla="*/ 4117274 w 6842462"/>
              <a:gd name="connsiteY46" fmla="*/ 1205142 h 8387254"/>
              <a:gd name="connsiteX47" fmla="*/ 4177058 w 6842462"/>
              <a:gd name="connsiteY47" fmla="*/ 1205118 h 8387254"/>
              <a:gd name="connsiteX48" fmla="*/ 4865690 w 6842462"/>
              <a:gd name="connsiteY48" fmla="*/ 1579094 h 8387254"/>
              <a:gd name="connsiteX49" fmla="*/ 4815426 w 6842462"/>
              <a:gd name="connsiteY49" fmla="*/ 2361110 h 8387254"/>
              <a:gd name="connsiteX50" fmla="*/ 4807403 w 6842462"/>
              <a:gd name="connsiteY50" fmla="*/ 2373846 h 8387254"/>
              <a:gd name="connsiteX51" fmla="*/ 4959879 w 6842462"/>
              <a:gd name="connsiteY51" fmla="*/ 2420345 h 8387254"/>
              <a:gd name="connsiteX52" fmla="*/ 5865980 w 6842462"/>
              <a:gd name="connsiteY52" fmla="*/ 3184026 h 838725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</a:cxnLst>
            <a:rect l="l" t="t" r="r" b="b"/>
            <a:pathLst>
              <a:path w="6842462" h="8387254">
                <a:moveTo>
                  <a:pt x="5865980" y="3184026"/>
                </a:moveTo>
                <a:cubicBezTo>
                  <a:pt x="6040145" y="3499413"/>
                  <a:pt x="6099603" y="3848922"/>
                  <a:pt x="6058550" y="4188754"/>
                </a:cubicBezTo>
                <a:lnTo>
                  <a:pt x="6030991" y="4350180"/>
                </a:lnTo>
                <a:lnTo>
                  <a:pt x="6125820" y="4389324"/>
                </a:lnTo>
                <a:cubicBezTo>
                  <a:pt x="6348514" y="4493616"/>
                  <a:pt x="6547814" y="4674922"/>
                  <a:pt x="6682249" y="4918365"/>
                </a:cubicBezTo>
                <a:cubicBezTo>
                  <a:pt x="6912709" y="5335694"/>
                  <a:pt x="6887091" y="5817101"/>
                  <a:pt x="6653239" y="6145833"/>
                </a:cubicBezTo>
                <a:lnTo>
                  <a:pt x="6569334" y="6240116"/>
                </a:lnTo>
                <a:lnTo>
                  <a:pt x="6579594" y="6275484"/>
                </a:lnTo>
                <a:cubicBezTo>
                  <a:pt x="6606450" y="6384429"/>
                  <a:pt x="6620917" y="6500260"/>
                  <a:pt x="6620917" y="6620355"/>
                </a:cubicBezTo>
                <a:cubicBezTo>
                  <a:pt x="6620917" y="7260862"/>
                  <a:pt x="6209395" y="7780096"/>
                  <a:pt x="5701755" y="7780096"/>
                </a:cubicBezTo>
                <a:cubicBezTo>
                  <a:pt x="5638300" y="7780096"/>
                  <a:pt x="5576346" y="7771983"/>
                  <a:pt x="5516511" y="7756534"/>
                </a:cubicBezTo>
                <a:lnTo>
                  <a:pt x="5454207" y="7736321"/>
                </a:lnTo>
                <a:lnTo>
                  <a:pt x="5443289" y="7751892"/>
                </a:lnTo>
                <a:cubicBezTo>
                  <a:pt x="5366631" y="7843880"/>
                  <a:pt x="5277036" y="7919270"/>
                  <a:pt x="5174348" y="7975977"/>
                </a:cubicBezTo>
                <a:cubicBezTo>
                  <a:pt x="5064326" y="8036734"/>
                  <a:pt x="4944156" y="8073347"/>
                  <a:pt x="4815908" y="8087344"/>
                </a:cubicBezTo>
                <a:lnTo>
                  <a:pt x="4809159" y="8087488"/>
                </a:lnTo>
                <a:lnTo>
                  <a:pt x="4711467" y="8189188"/>
                </a:lnTo>
                <a:cubicBezTo>
                  <a:pt x="4564768" y="8314236"/>
                  <a:pt x="4387919" y="8387254"/>
                  <a:pt x="4197554" y="8387254"/>
                </a:cubicBezTo>
                <a:cubicBezTo>
                  <a:pt x="3836654" y="8387254"/>
                  <a:pt x="3524334" y="8124816"/>
                  <a:pt x="3373930" y="7742941"/>
                </a:cubicBezTo>
                <a:lnTo>
                  <a:pt x="3322647" y="7581608"/>
                </a:lnTo>
                <a:lnTo>
                  <a:pt x="3322420" y="7581697"/>
                </a:lnTo>
                <a:cubicBezTo>
                  <a:pt x="3262585" y="7597146"/>
                  <a:pt x="3200632" y="7605259"/>
                  <a:pt x="3137177" y="7605259"/>
                </a:cubicBezTo>
                <a:cubicBezTo>
                  <a:pt x="2629537" y="7605259"/>
                  <a:pt x="2218014" y="7086025"/>
                  <a:pt x="2218014" y="6445518"/>
                </a:cubicBezTo>
                <a:lnTo>
                  <a:pt x="2219013" y="6433008"/>
                </a:lnTo>
                <a:lnTo>
                  <a:pt x="2214162" y="6431434"/>
                </a:lnTo>
                <a:cubicBezTo>
                  <a:pt x="1897564" y="6307188"/>
                  <a:pt x="1654348" y="5972791"/>
                  <a:pt x="1587005" y="5557561"/>
                </a:cubicBezTo>
                <a:lnTo>
                  <a:pt x="1581861" y="5515034"/>
                </a:lnTo>
                <a:lnTo>
                  <a:pt x="1567770" y="5514137"/>
                </a:lnTo>
                <a:cubicBezTo>
                  <a:pt x="848537" y="5421977"/>
                  <a:pt x="287278" y="4655580"/>
                  <a:pt x="287279" y="3723783"/>
                </a:cubicBezTo>
                <a:cubicBezTo>
                  <a:pt x="287278" y="3490833"/>
                  <a:pt x="322357" y="3268222"/>
                  <a:pt x="386213" y="3063898"/>
                </a:cubicBezTo>
                <a:lnTo>
                  <a:pt x="432916" y="2937640"/>
                </a:lnTo>
                <a:lnTo>
                  <a:pt x="427588" y="2935310"/>
                </a:lnTo>
                <a:cubicBezTo>
                  <a:pt x="286484" y="2864453"/>
                  <a:pt x="169946" y="2758312"/>
                  <a:pt x="93258" y="2619442"/>
                </a:cubicBezTo>
                <a:cubicBezTo>
                  <a:pt x="-121467" y="2230606"/>
                  <a:pt x="47384" y="1714015"/>
                  <a:pt x="468574" y="1383514"/>
                </a:cubicBezTo>
                <a:lnTo>
                  <a:pt x="544257" y="1333465"/>
                </a:lnTo>
                <a:lnTo>
                  <a:pt x="544302" y="1333227"/>
                </a:lnTo>
                <a:cubicBezTo>
                  <a:pt x="637864" y="975796"/>
                  <a:pt x="815345" y="706437"/>
                  <a:pt x="1079399" y="560619"/>
                </a:cubicBezTo>
                <a:cubicBezTo>
                  <a:pt x="1255435" y="463408"/>
                  <a:pt x="1457448" y="428006"/>
                  <a:pt x="1676963" y="448152"/>
                </a:cubicBezTo>
                <a:lnTo>
                  <a:pt x="1797975" y="468817"/>
                </a:lnTo>
                <a:lnTo>
                  <a:pt x="1798229" y="420742"/>
                </a:lnTo>
                <a:cubicBezTo>
                  <a:pt x="1813500" y="253473"/>
                  <a:pt x="1885880" y="115260"/>
                  <a:pt x="2011751" y="45751"/>
                </a:cubicBezTo>
                <a:cubicBezTo>
                  <a:pt x="2232024" y="-75889"/>
                  <a:pt x="2543124" y="53181"/>
                  <a:pt x="2754882" y="336205"/>
                </a:cubicBezTo>
                <a:lnTo>
                  <a:pt x="2836628" y="462969"/>
                </a:lnTo>
                <a:lnTo>
                  <a:pt x="2859346" y="452596"/>
                </a:lnTo>
                <a:cubicBezTo>
                  <a:pt x="3053458" y="376532"/>
                  <a:pt x="3254741" y="360434"/>
                  <a:pt x="3446574" y="417564"/>
                </a:cubicBezTo>
                <a:cubicBezTo>
                  <a:pt x="3753506" y="508971"/>
                  <a:pt x="3978129" y="770535"/>
                  <a:pt x="4093174" y="1119534"/>
                </a:cubicBezTo>
                <a:lnTo>
                  <a:pt x="4117274" y="1205142"/>
                </a:lnTo>
                <a:lnTo>
                  <a:pt x="4177058" y="1205118"/>
                </a:lnTo>
                <a:cubicBezTo>
                  <a:pt x="4478557" y="1217904"/>
                  <a:pt x="4737189" y="1346398"/>
                  <a:pt x="4865690" y="1579094"/>
                </a:cubicBezTo>
                <a:cubicBezTo>
                  <a:pt x="4994192" y="1811792"/>
                  <a:pt x="4965190" y="2099125"/>
                  <a:pt x="4815426" y="2361110"/>
                </a:cubicBezTo>
                <a:lnTo>
                  <a:pt x="4807403" y="2373846"/>
                </a:lnTo>
                <a:lnTo>
                  <a:pt x="4959879" y="2420345"/>
                </a:lnTo>
                <a:cubicBezTo>
                  <a:pt x="5337130" y="2555526"/>
                  <a:pt x="5662788" y="2816074"/>
                  <a:pt x="5865980" y="3184026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  <a:effectLst>
            <a:innerShdw blurRad="495300">
              <a:prstClr val="black">
                <a:alpha val="34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阿里巴巴普惠体 2.0 55 Regular" panose="00020600040101010101" pitchFamily="18" charset="-122"/>
              <a:ea typeface="阿里巴巴普惠体 2.0 55 Regular" panose="00020600040101010101" pitchFamily="18" charset="-122"/>
              <a:cs typeface="阿里巴巴普惠体 2.0 55 Regular" panose="00020600040101010101" pitchFamily="18" charset="-122"/>
              <a:sym typeface="阿里巴巴普惠体 2.0 55 Regular" panose="00020600040101010101" pitchFamily="18" charset="-122"/>
            </a:endParaRPr>
          </a:p>
        </p:txBody>
      </p:sp>
      <p:pic>
        <p:nvPicPr>
          <p:cNvPr id="19" name="25">
            <a:extLst>
              <a:ext uri="{FF2B5EF4-FFF2-40B4-BE49-F238E27FC236}">
                <a16:creationId xmlns:a16="http://schemas.microsoft.com/office/drawing/2014/main" id="{B89EBDE6-1715-409E-A5B1-C6D3A011047D}"/>
              </a:ext>
            </a:extLst>
          </p:cNvPr>
          <p:cNvPicPr>
            <a:picLocks noChangeAspect="1"/>
          </p:cNvPicPr>
          <p:nvPr userDrawn="1"/>
        </p:nvPicPr>
        <p:blipFill>
          <a:blip r:embed="rId4"/>
          <a:stretch>
            <a:fillRect/>
          </a:stretch>
        </p:blipFill>
        <p:spPr>
          <a:xfrm rot="19443901">
            <a:off x="1605902" y="5032194"/>
            <a:ext cx="1937351" cy="653564"/>
          </a:xfrm>
          <a:prstGeom prst="rect">
            <a:avLst/>
          </a:prstGeom>
        </p:spPr>
      </p:pic>
      <p:pic>
        <p:nvPicPr>
          <p:cNvPr id="20" name="30">
            <a:extLst>
              <a:ext uri="{FF2B5EF4-FFF2-40B4-BE49-F238E27FC236}">
                <a16:creationId xmlns:a16="http://schemas.microsoft.com/office/drawing/2014/main" id="{ED94F07F-2E2A-42FC-98C2-438FF0DDB1D8}"/>
              </a:ext>
            </a:extLst>
          </p:cNvPr>
          <p:cNvPicPr>
            <a:picLocks noChangeAspect="1"/>
          </p:cNvPicPr>
          <p:nvPr userDrawn="1"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808124" y="432184"/>
            <a:ext cx="1475295" cy="1475295"/>
          </a:xfrm>
          <a:prstGeom prst="rect">
            <a:avLst/>
          </a:prstGeom>
        </p:spPr>
      </p:pic>
      <p:pic>
        <p:nvPicPr>
          <p:cNvPr id="21" name="12">
            <a:extLst>
              <a:ext uri="{FF2B5EF4-FFF2-40B4-BE49-F238E27FC236}">
                <a16:creationId xmlns:a16="http://schemas.microsoft.com/office/drawing/2014/main" id="{6B21515C-6384-42C8-8E6C-F3607619D7E2}"/>
              </a:ext>
            </a:extLst>
          </p:cNvPr>
          <p:cNvPicPr>
            <a:picLocks noChangeAspect="1"/>
          </p:cNvPicPr>
          <p:nvPr userDrawn="1"/>
        </p:nvPicPr>
        <p:blipFill>
          <a:blip r:embed="rId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441107" y="4161787"/>
            <a:ext cx="2486533" cy="2618374"/>
          </a:xfrm>
          <a:prstGeom prst="rect">
            <a:avLst/>
          </a:prstGeom>
        </p:spPr>
      </p:pic>
      <p:pic>
        <p:nvPicPr>
          <p:cNvPr id="22" name="41">
            <a:extLst>
              <a:ext uri="{FF2B5EF4-FFF2-40B4-BE49-F238E27FC236}">
                <a16:creationId xmlns:a16="http://schemas.microsoft.com/office/drawing/2014/main" id="{3E342529-ADD6-4508-8AFE-4D0DA37EFCA7}"/>
              </a:ext>
            </a:extLst>
          </p:cNvPr>
          <p:cNvPicPr>
            <a:picLocks noChangeAspect="1"/>
          </p:cNvPicPr>
          <p:nvPr userDrawn="1"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87440" y="600481"/>
            <a:ext cx="1288002" cy="2095732"/>
          </a:xfrm>
          <a:prstGeom prst="rect">
            <a:avLst/>
          </a:prstGeom>
        </p:spPr>
      </p:pic>
      <p:pic>
        <p:nvPicPr>
          <p:cNvPr id="23" name="Picture 2" descr="TLTH - Bộ SGK Lớp 6 - Kết nối tri thức với cuộc sống - Công ty Cổ phần Đầu  tư và Phát triển Giáo dục Phương Nam">
            <a:extLst>
              <a:ext uri="{FF2B5EF4-FFF2-40B4-BE49-F238E27FC236}">
                <a16:creationId xmlns:a16="http://schemas.microsoft.com/office/drawing/2014/main" id="{4964D5D8-2DB0-4BD8-ACD1-D503FAB179B1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1" y="161925"/>
            <a:ext cx="528638" cy="5286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582937425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49" presetClass="entr" presetSubtype="0" decel="100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7" dur="500" fill="hold"/>
                                            <p:tgtEl>
                                              <p:spTgt spid="20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8" dur="500" fill="hold"/>
                                            <p:tgtEl>
                                              <p:spTgt spid="20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9" dur="500" fill="hold"/>
                                            <p:tgtEl>
                                              <p:spTgt spid="20"/>
                                            </p:tgtEl>
                                            <p:attrNameLst>
                                              <p:attrName>style.rotation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36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10" dur="500"/>
                                            <p:tgtEl>
                                              <p:spTgt spid="20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1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12" presetID="2" presetClass="entr" presetSubtype="4" fill="hold" nodeType="afterEffect" p14:presetBounceEnd="83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83000">
                                          <p:cBhvr additive="base">
                                            <p:cTn id="14" dur="2000" fill="hold"/>
                                            <p:tgtEl>
                                              <p:spTgt spid="2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83000">
                                          <p:cBhvr additive="base">
                                            <p:cTn id="15" dur="2000" fill="hold"/>
                                            <p:tgtEl>
                                              <p:spTgt spid="2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6" presetID="2" presetClass="entr" presetSubtype="4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8" dur="750" fill="hold"/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9" dur="750" fill="hold"/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49" presetClass="entr" presetSubtype="0" decel="100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7" dur="500" fill="hold"/>
                                            <p:tgtEl>
                                              <p:spTgt spid="20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8" dur="500" fill="hold"/>
                                            <p:tgtEl>
                                              <p:spTgt spid="20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9" dur="500" fill="hold"/>
                                            <p:tgtEl>
                                              <p:spTgt spid="20"/>
                                            </p:tgtEl>
                                            <p:attrNameLst>
                                              <p:attrName>style.rotation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36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10" dur="500"/>
                                            <p:tgtEl>
                                              <p:spTgt spid="20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1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12" presetID="2" presetClass="entr" presetSubtype="4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4" dur="2000" fill="hold"/>
                                            <p:tgtEl>
                                              <p:spTgt spid="2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5" dur="2000" fill="hold"/>
                                            <p:tgtEl>
                                              <p:spTgt spid="2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6" presetID="2" presetClass="entr" presetSubtype="4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8" dur="750" fill="hold"/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9" dur="750" fill="hold"/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</p:timing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4270A213-897D-4B2A-9844-61B88FADB12D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duotone>
              <a:schemeClr val="accent1">
                <a:shade val="45000"/>
                <a:satMod val="135000"/>
              </a:schemeClr>
              <a:prstClr val="white"/>
            </a:duotone>
          </a:blip>
          <a:stretch>
            <a:fillRect/>
          </a:stretch>
        </p:blipFill>
        <p:spPr>
          <a:xfrm>
            <a:off x="0" y="0"/>
            <a:ext cx="12197751" cy="6858000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8768B8EF-A5EE-4033-8D36-11E75BD9D269}"/>
              </a:ext>
            </a:extLst>
          </p:cNvPr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-11683019" y="2999195"/>
            <a:ext cx="810838" cy="859611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C868412A-E840-4A74-8110-EAFB1C34BCCB}"/>
              </a:ext>
            </a:extLst>
          </p:cNvPr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5690581" y="13534721"/>
            <a:ext cx="810838" cy="859611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7DE609E2-375F-4B1A-AE33-967521159BF6}"/>
              </a:ext>
            </a:extLst>
          </p:cNvPr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23064181" y="2999195"/>
            <a:ext cx="810838" cy="859611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1E27CF94-87D0-4C8E-A864-49B86DE69F7B}"/>
              </a:ext>
            </a:extLst>
          </p:cNvPr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5690581" y="-7536333"/>
            <a:ext cx="810838" cy="859611"/>
          </a:xfrm>
          <a:prstGeom prst="rect">
            <a:avLst/>
          </a:prstGeom>
        </p:spPr>
      </p:pic>
      <p:pic>
        <p:nvPicPr>
          <p:cNvPr id="3074" name="Picture 2" descr="TLTH - Bộ SGK Lớp 6 - Kết nối tri thức với cuộc sống - Công ty Cổ phần Đầu  tư và Phát triển Giáo dục Phương Nam">
            <a:extLst>
              <a:ext uri="{FF2B5EF4-FFF2-40B4-BE49-F238E27FC236}">
                <a16:creationId xmlns:a16="http://schemas.microsoft.com/office/drawing/2014/main" id="{16809C12-62FF-4F78-9CD4-2839121CBEEA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1" y="161925"/>
            <a:ext cx="528638" cy="5286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13392972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59A660E4-E256-4C3D-907C-0DC7486AE961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duotone>
              <a:schemeClr val="accent1">
                <a:shade val="45000"/>
                <a:satMod val="135000"/>
              </a:schemeClr>
              <a:prstClr val="white"/>
            </a:duotone>
          </a:blip>
          <a:stretch>
            <a:fillRect/>
          </a:stretch>
        </p:blipFill>
        <p:spPr>
          <a:xfrm>
            <a:off x="-194554" y="0"/>
            <a:ext cx="12597319" cy="6858000"/>
          </a:xfrm>
          <a:prstGeom prst="rect">
            <a:avLst/>
          </a:prstGeom>
        </p:spPr>
      </p:pic>
      <p:pic>
        <p:nvPicPr>
          <p:cNvPr id="4" name="45">
            <a:extLst>
              <a:ext uri="{FF2B5EF4-FFF2-40B4-BE49-F238E27FC236}">
                <a16:creationId xmlns:a16="http://schemas.microsoft.com/office/drawing/2014/main" id="{E913B176-B9F7-4929-BC89-FEF309842DB2}"/>
              </a:ext>
            </a:extLst>
          </p:cNvPr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 rot="17313295" flipH="1">
            <a:off x="1625067" y="3312664"/>
            <a:ext cx="1052346" cy="1452301"/>
          </a:xfrm>
          <a:prstGeom prst="rect">
            <a:avLst/>
          </a:prstGeom>
        </p:spPr>
      </p:pic>
      <p:sp>
        <p:nvSpPr>
          <p:cNvPr id="5" name="16">
            <a:extLst>
              <a:ext uri="{FF2B5EF4-FFF2-40B4-BE49-F238E27FC236}">
                <a16:creationId xmlns:a16="http://schemas.microsoft.com/office/drawing/2014/main" id="{8B9FCC9B-EA32-441F-A949-45671C8827D2}"/>
              </a:ext>
            </a:extLst>
          </p:cNvPr>
          <p:cNvSpPr/>
          <p:nvPr userDrawn="1"/>
        </p:nvSpPr>
        <p:spPr>
          <a:xfrm rot="17934516">
            <a:off x="2949673" y="-626962"/>
            <a:ext cx="6237777" cy="7131378"/>
          </a:xfrm>
          <a:custGeom>
            <a:avLst/>
            <a:gdLst>
              <a:gd name="connsiteX0" fmla="*/ 5865980 w 6842462"/>
              <a:gd name="connsiteY0" fmla="*/ 3184026 h 8387254"/>
              <a:gd name="connsiteX1" fmla="*/ 6058550 w 6842462"/>
              <a:gd name="connsiteY1" fmla="*/ 4188754 h 8387254"/>
              <a:gd name="connsiteX2" fmla="*/ 6030991 w 6842462"/>
              <a:gd name="connsiteY2" fmla="*/ 4350180 h 8387254"/>
              <a:gd name="connsiteX3" fmla="*/ 6125820 w 6842462"/>
              <a:gd name="connsiteY3" fmla="*/ 4389324 h 8387254"/>
              <a:gd name="connsiteX4" fmla="*/ 6682249 w 6842462"/>
              <a:gd name="connsiteY4" fmla="*/ 4918365 h 8387254"/>
              <a:gd name="connsiteX5" fmla="*/ 6653239 w 6842462"/>
              <a:gd name="connsiteY5" fmla="*/ 6145833 h 8387254"/>
              <a:gd name="connsiteX6" fmla="*/ 6569334 w 6842462"/>
              <a:gd name="connsiteY6" fmla="*/ 6240116 h 8387254"/>
              <a:gd name="connsiteX7" fmla="*/ 6579594 w 6842462"/>
              <a:gd name="connsiteY7" fmla="*/ 6275484 h 8387254"/>
              <a:gd name="connsiteX8" fmla="*/ 6620917 w 6842462"/>
              <a:gd name="connsiteY8" fmla="*/ 6620355 h 8387254"/>
              <a:gd name="connsiteX9" fmla="*/ 5701755 w 6842462"/>
              <a:gd name="connsiteY9" fmla="*/ 7780096 h 8387254"/>
              <a:gd name="connsiteX10" fmla="*/ 5516511 w 6842462"/>
              <a:gd name="connsiteY10" fmla="*/ 7756534 h 8387254"/>
              <a:gd name="connsiteX11" fmla="*/ 5454207 w 6842462"/>
              <a:gd name="connsiteY11" fmla="*/ 7736321 h 8387254"/>
              <a:gd name="connsiteX12" fmla="*/ 5443289 w 6842462"/>
              <a:gd name="connsiteY12" fmla="*/ 7751892 h 8387254"/>
              <a:gd name="connsiteX13" fmla="*/ 5174348 w 6842462"/>
              <a:gd name="connsiteY13" fmla="*/ 7975977 h 8387254"/>
              <a:gd name="connsiteX14" fmla="*/ 4815908 w 6842462"/>
              <a:gd name="connsiteY14" fmla="*/ 8087344 h 8387254"/>
              <a:gd name="connsiteX15" fmla="*/ 4809159 w 6842462"/>
              <a:gd name="connsiteY15" fmla="*/ 8087488 h 8387254"/>
              <a:gd name="connsiteX16" fmla="*/ 4711467 w 6842462"/>
              <a:gd name="connsiteY16" fmla="*/ 8189188 h 8387254"/>
              <a:gd name="connsiteX17" fmla="*/ 4197554 w 6842462"/>
              <a:gd name="connsiteY17" fmla="*/ 8387254 h 8387254"/>
              <a:gd name="connsiteX18" fmla="*/ 3373930 w 6842462"/>
              <a:gd name="connsiteY18" fmla="*/ 7742941 h 8387254"/>
              <a:gd name="connsiteX19" fmla="*/ 3322647 w 6842462"/>
              <a:gd name="connsiteY19" fmla="*/ 7581608 h 8387254"/>
              <a:gd name="connsiteX20" fmla="*/ 3322420 w 6842462"/>
              <a:gd name="connsiteY20" fmla="*/ 7581697 h 8387254"/>
              <a:gd name="connsiteX21" fmla="*/ 3137177 w 6842462"/>
              <a:gd name="connsiteY21" fmla="*/ 7605259 h 8387254"/>
              <a:gd name="connsiteX22" fmla="*/ 2218014 w 6842462"/>
              <a:gd name="connsiteY22" fmla="*/ 6445518 h 8387254"/>
              <a:gd name="connsiteX23" fmla="*/ 2219013 w 6842462"/>
              <a:gd name="connsiteY23" fmla="*/ 6433008 h 8387254"/>
              <a:gd name="connsiteX24" fmla="*/ 2214162 w 6842462"/>
              <a:gd name="connsiteY24" fmla="*/ 6431434 h 8387254"/>
              <a:gd name="connsiteX25" fmla="*/ 1587005 w 6842462"/>
              <a:gd name="connsiteY25" fmla="*/ 5557561 h 8387254"/>
              <a:gd name="connsiteX26" fmla="*/ 1581861 w 6842462"/>
              <a:gd name="connsiteY26" fmla="*/ 5515034 h 8387254"/>
              <a:gd name="connsiteX27" fmla="*/ 1567770 w 6842462"/>
              <a:gd name="connsiteY27" fmla="*/ 5514137 h 8387254"/>
              <a:gd name="connsiteX28" fmla="*/ 287279 w 6842462"/>
              <a:gd name="connsiteY28" fmla="*/ 3723783 h 8387254"/>
              <a:gd name="connsiteX29" fmla="*/ 386213 w 6842462"/>
              <a:gd name="connsiteY29" fmla="*/ 3063898 h 8387254"/>
              <a:gd name="connsiteX30" fmla="*/ 432916 w 6842462"/>
              <a:gd name="connsiteY30" fmla="*/ 2937640 h 8387254"/>
              <a:gd name="connsiteX31" fmla="*/ 427588 w 6842462"/>
              <a:gd name="connsiteY31" fmla="*/ 2935310 h 8387254"/>
              <a:gd name="connsiteX32" fmla="*/ 93258 w 6842462"/>
              <a:gd name="connsiteY32" fmla="*/ 2619442 h 8387254"/>
              <a:gd name="connsiteX33" fmla="*/ 468574 w 6842462"/>
              <a:gd name="connsiteY33" fmla="*/ 1383514 h 8387254"/>
              <a:gd name="connsiteX34" fmla="*/ 544257 w 6842462"/>
              <a:gd name="connsiteY34" fmla="*/ 1333465 h 8387254"/>
              <a:gd name="connsiteX35" fmla="*/ 544302 w 6842462"/>
              <a:gd name="connsiteY35" fmla="*/ 1333227 h 8387254"/>
              <a:gd name="connsiteX36" fmla="*/ 1079399 w 6842462"/>
              <a:gd name="connsiteY36" fmla="*/ 560619 h 8387254"/>
              <a:gd name="connsiteX37" fmla="*/ 1676963 w 6842462"/>
              <a:gd name="connsiteY37" fmla="*/ 448152 h 8387254"/>
              <a:gd name="connsiteX38" fmla="*/ 1797975 w 6842462"/>
              <a:gd name="connsiteY38" fmla="*/ 468817 h 8387254"/>
              <a:gd name="connsiteX39" fmla="*/ 1798229 w 6842462"/>
              <a:gd name="connsiteY39" fmla="*/ 420742 h 8387254"/>
              <a:gd name="connsiteX40" fmla="*/ 2011751 w 6842462"/>
              <a:gd name="connsiteY40" fmla="*/ 45751 h 8387254"/>
              <a:gd name="connsiteX41" fmla="*/ 2754882 w 6842462"/>
              <a:gd name="connsiteY41" fmla="*/ 336205 h 8387254"/>
              <a:gd name="connsiteX42" fmla="*/ 2836628 w 6842462"/>
              <a:gd name="connsiteY42" fmla="*/ 462969 h 8387254"/>
              <a:gd name="connsiteX43" fmla="*/ 2859346 w 6842462"/>
              <a:gd name="connsiteY43" fmla="*/ 452596 h 8387254"/>
              <a:gd name="connsiteX44" fmla="*/ 3446574 w 6842462"/>
              <a:gd name="connsiteY44" fmla="*/ 417564 h 8387254"/>
              <a:gd name="connsiteX45" fmla="*/ 4093174 w 6842462"/>
              <a:gd name="connsiteY45" fmla="*/ 1119534 h 8387254"/>
              <a:gd name="connsiteX46" fmla="*/ 4117274 w 6842462"/>
              <a:gd name="connsiteY46" fmla="*/ 1205142 h 8387254"/>
              <a:gd name="connsiteX47" fmla="*/ 4177058 w 6842462"/>
              <a:gd name="connsiteY47" fmla="*/ 1205118 h 8387254"/>
              <a:gd name="connsiteX48" fmla="*/ 4865690 w 6842462"/>
              <a:gd name="connsiteY48" fmla="*/ 1579094 h 8387254"/>
              <a:gd name="connsiteX49" fmla="*/ 4815426 w 6842462"/>
              <a:gd name="connsiteY49" fmla="*/ 2361110 h 8387254"/>
              <a:gd name="connsiteX50" fmla="*/ 4807403 w 6842462"/>
              <a:gd name="connsiteY50" fmla="*/ 2373846 h 8387254"/>
              <a:gd name="connsiteX51" fmla="*/ 4959879 w 6842462"/>
              <a:gd name="connsiteY51" fmla="*/ 2420345 h 8387254"/>
              <a:gd name="connsiteX52" fmla="*/ 5865980 w 6842462"/>
              <a:gd name="connsiteY52" fmla="*/ 3184026 h 838725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</a:cxnLst>
            <a:rect l="l" t="t" r="r" b="b"/>
            <a:pathLst>
              <a:path w="6842462" h="8387254">
                <a:moveTo>
                  <a:pt x="5865980" y="3184026"/>
                </a:moveTo>
                <a:cubicBezTo>
                  <a:pt x="6040145" y="3499413"/>
                  <a:pt x="6099603" y="3848922"/>
                  <a:pt x="6058550" y="4188754"/>
                </a:cubicBezTo>
                <a:lnTo>
                  <a:pt x="6030991" y="4350180"/>
                </a:lnTo>
                <a:lnTo>
                  <a:pt x="6125820" y="4389324"/>
                </a:lnTo>
                <a:cubicBezTo>
                  <a:pt x="6348514" y="4493616"/>
                  <a:pt x="6547814" y="4674922"/>
                  <a:pt x="6682249" y="4918365"/>
                </a:cubicBezTo>
                <a:cubicBezTo>
                  <a:pt x="6912709" y="5335694"/>
                  <a:pt x="6887091" y="5817101"/>
                  <a:pt x="6653239" y="6145833"/>
                </a:cubicBezTo>
                <a:lnTo>
                  <a:pt x="6569334" y="6240116"/>
                </a:lnTo>
                <a:lnTo>
                  <a:pt x="6579594" y="6275484"/>
                </a:lnTo>
                <a:cubicBezTo>
                  <a:pt x="6606450" y="6384429"/>
                  <a:pt x="6620917" y="6500260"/>
                  <a:pt x="6620917" y="6620355"/>
                </a:cubicBezTo>
                <a:cubicBezTo>
                  <a:pt x="6620917" y="7260862"/>
                  <a:pt x="6209395" y="7780096"/>
                  <a:pt x="5701755" y="7780096"/>
                </a:cubicBezTo>
                <a:cubicBezTo>
                  <a:pt x="5638300" y="7780096"/>
                  <a:pt x="5576346" y="7771983"/>
                  <a:pt x="5516511" y="7756534"/>
                </a:cubicBezTo>
                <a:lnTo>
                  <a:pt x="5454207" y="7736321"/>
                </a:lnTo>
                <a:lnTo>
                  <a:pt x="5443289" y="7751892"/>
                </a:lnTo>
                <a:cubicBezTo>
                  <a:pt x="5366631" y="7843880"/>
                  <a:pt x="5277036" y="7919270"/>
                  <a:pt x="5174348" y="7975977"/>
                </a:cubicBezTo>
                <a:cubicBezTo>
                  <a:pt x="5064326" y="8036734"/>
                  <a:pt x="4944156" y="8073347"/>
                  <a:pt x="4815908" y="8087344"/>
                </a:cubicBezTo>
                <a:lnTo>
                  <a:pt x="4809159" y="8087488"/>
                </a:lnTo>
                <a:lnTo>
                  <a:pt x="4711467" y="8189188"/>
                </a:lnTo>
                <a:cubicBezTo>
                  <a:pt x="4564768" y="8314236"/>
                  <a:pt x="4387919" y="8387254"/>
                  <a:pt x="4197554" y="8387254"/>
                </a:cubicBezTo>
                <a:cubicBezTo>
                  <a:pt x="3836654" y="8387254"/>
                  <a:pt x="3524334" y="8124816"/>
                  <a:pt x="3373930" y="7742941"/>
                </a:cubicBezTo>
                <a:lnTo>
                  <a:pt x="3322647" y="7581608"/>
                </a:lnTo>
                <a:lnTo>
                  <a:pt x="3322420" y="7581697"/>
                </a:lnTo>
                <a:cubicBezTo>
                  <a:pt x="3262585" y="7597146"/>
                  <a:pt x="3200632" y="7605259"/>
                  <a:pt x="3137177" y="7605259"/>
                </a:cubicBezTo>
                <a:cubicBezTo>
                  <a:pt x="2629537" y="7605259"/>
                  <a:pt x="2218014" y="7086025"/>
                  <a:pt x="2218014" y="6445518"/>
                </a:cubicBezTo>
                <a:lnTo>
                  <a:pt x="2219013" y="6433008"/>
                </a:lnTo>
                <a:lnTo>
                  <a:pt x="2214162" y="6431434"/>
                </a:lnTo>
                <a:cubicBezTo>
                  <a:pt x="1897564" y="6307188"/>
                  <a:pt x="1654348" y="5972791"/>
                  <a:pt x="1587005" y="5557561"/>
                </a:cubicBezTo>
                <a:lnTo>
                  <a:pt x="1581861" y="5515034"/>
                </a:lnTo>
                <a:lnTo>
                  <a:pt x="1567770" y="5514137"/>
                </a:lnTo>
                <a:cubicBezTo>
                  <a:pt x="848537" y="5421977"/>
                  <a:pt x="287278" y="4655580"/>
                  <a:pt x="287279" y="3723783"/>
                </a:cubicBezTo>
                <a:cubicBezTo>
                  <a:pt x="287278" y="3490833"/>
                  <a:pt x="322357" y="3268222"/>
                  <a:pt x="386213" y="3063898"/>
                </a:cubicBezTo>
                <a:lnTo>
                  <a:pt x="432916" y="2937640"/>
                </a:lnTo>
                <a:lnTo>
                  <a:pt x="427588" y="2935310"/>
                </a:lnTo>
                <a:cubicBezTo>
                  <a:pt x="286484" y="2864453"/>
                  <a:pt x="169946" y="2758312"/>
                  <a:pt x="93258" y="2619442"/>
                </a:cubicBezTo>
                <a:cubicBezTo>
                  <a:pt x="-121467" y="2230606"/>
                  <a:pt x="47384" y="1714015"/>
                  <a:pt x="468574" y="1383514"/>
                </a:cubicBezTo>
                <a:lnTo>
                  <a:pt x="544257" y="1333465"/>
                </a:lnTo>
                <a:lnTo>
                  <a:pt x="544302" y="1333227"/>
                </a:lnTo>
                <a:cubicBezTo>
                  <a:pt x="637864" y="975796"/>
                  <a:pt x="815345" y="706437"/>
                  <a:pt x="1079399" y="560619"/>
                </a:cubicBezTo>
                <a:cubicBezTo>
                  <a:pt x="1255435" y="463408"/>
                  <a:pt x="1457448" y="428006"/>
                  <a:pt x="1676963" y="448152"/>
                </a:cubicBezTo>
                <a:lnTo>
                  <a:pt x="1797975" y="468817"/>
                </a:lnTo>
                <a:lnTo>
                  <a:pt x="1798229" y="420742"/>
                </a:lnTo>
                <a:cubicBezTo>
                  <a:pt x="1813500" y="253473"/>
                  <a:pt x="1885880" y="115260"/>
                  <a:pt x="2011751" y="45751"/>
                </a:cubicBezTo>
                <a:cubicBezTo>
                  <a:pt x="2232024" y="-75889"/>
                  <a:pt x="2543124" y="53181"/>
                  <a:pt x="2754882" y="336205"/>
                </a:cubicBezTo>
                <a:lnTo>
                  <a:pt x="2836628" y="462969"/>
                </a:lnTo>
                <a:lnTo>
                  <a:pt x="2859346" y="452596"/>
                </a:lnTo>
                <a:cubicBezTo>
                  <a:pt x="3053458" y="376532"/>
                  <a:pt x="3254741" y="360434"/>
                  <a:pt x="3446574" y="417564"/>
                </a:cubicBezTo>
                <a:cubicBezTo>
                  <a:pt x="3753506" y="508971"/>
                  <a:pt x="3978129" y="770535"/>
                  <a:pt x="4093174" y="1119534"/>
                </a:cubicBezTo>
                <a:lnTo>
                  <a:pt x="4117274" y="1205142"/>
                </a:lnTo>
                <a:lnTo>
                  <a:pt x="4177058" y="1205118"/>
                </a:lnTo>
                <a:cubicBezTo>
                  <a:pt x="4478557" y="1217904"/>
                  <a:pt x="4737189" y="1346398"/>
                  <a:pt x="4865690" y="1579094"/>
                </a:cubicBezTo>
                <a:cubicBezTo>
                  <a:pt x="4994192" y="1811792"/>
                  <a:pt x="4965190" y="2099125"/>
                  <a:pt x="4815426" y="2361110"/>
                </a:cubicBezTo>
                <a:lnTo>
                  <a:pt x="4807403" y="2373846"/>
                </a:lnTo>
                <a:lnTo>
                  <a:pt x="4959879" y="2420345"/>
                </a:lnTo>
                <a:cubicBezTo>
                  <a:pt x="5337130" y="2555526"/>
                  <a:pt x="5662788" y="2816074"/>
                  <a:pt x="5865980" y="3184026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  <a:effectLst>
            <a:innerShdw blurRad="495300">
              <a:prstClr val="black">
                <a:alpha val="34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阿里巴巴普惠体 2.0 55 Regular" panose="00020600040101010101" pitchFamily="18" charset="-122"/>
              <a:ea typeface="阿里巴巴普惠体 2.0 55 Regular" panose="00020600040101010101" pitchFamily="18" charset="-122"/>
              <a:cs typeface="阿里巴巴普惠体 2.0 55 Regular" panose="00020600040101010101" pitchFamily="18" charset="-122"/>
              <a:sym typeface="阿里巴巴普惠体 2.0 55 Regular" panose="00020600040101010101" pitchFamily="18" charset="-122"/>
            </a:endParaRPr>
          </a:p>
        </p:txBody>
      </p:sp>
      <p:pic>
        <p:nvPicPr>
          <p:cNvPr id="6" name="25">
            <a:extLst>
              <a:ext uri="{FF2B5EF4-FFF2-40B4-BE49-F238E27FC236}">
                <a16:creationId xmlns:a16="http://schemas.microsoft.com/office/drawing/2014/main" id="{4A8CC22A-8FC9-42BE-8492-3EC87E52C598}"/>
              </a:ext>
            </a:extLst>
          </p:cNvPr>
          <p:cNvPicPr>
            <a:picLocks noChangeAspect="1"/>
          </p:cNvPicPr>
          <p:nvPr userDrawn="1"/>
        </p:nvPicPr>
        <p:blipFill>
          <a:blip r:embed="rId4"/>
          <a:stretch>
            <a:fillRect/>
          </a:stretch>
        </p:blipFill>
        <p:spPr>
          <a:xfrm rot="19443901">
            <a:off x="1414005" y="4302619"/>
            <a:ext cx="1937351" cy="653564"/>
          </a:xfrm>
          <a:prstGeom prst="rect">
            <a:avLst/>
          </a:prstGeom>
        </p:spPr>
      </p:pic>
      <p:pic>
        <p:nvPicPr>
          <p:cNvPr id="7" name="30">
            <a:extLst>
              <a:ext uri="{FF2B5EF4-FFF2-40B4-BE49-F238E27FC236}">
                <a16:creationId xmlns:a16="http://schemas.microsoft.com/office/drawing/2014/main" id="{B3548089-B60B-46FC-BD19-79762DDF6F83}"/>
              </a:ext>
            </a:extLst>
          </p:cNvPr>
          <p:cNvPicPr>
            <a:picLocks noChangeAspect="1"/>
          </p:cNvPicPr>
          <p:nvPr userDrawn="1"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2002" y="0"/>
            <a:ext cx="1475295" cy="1475295"/>
          </a:xfrm>
          <a:prstGeom prst="rect">
            <a:avLst/>
          </a:prstGeom>
        </p:spPr>
      </p:pic>
      <p:pic>
        <p:nvPicPr>
          <p:cNvPr id="8" name="12">
            <a:extLst>
              <a:ext uri="{FF2B5EF4-FFF2-40B4-BE49-F238E27FC236}">
                <a16:creationId xmlns:a16="http://schemas.microsoft.com/office/drawing/2014/main" id="{BC0C5024-187D-46D2-A860-D7DA353601A4}"/>
              </a:ext>
            </a:extLst>
          </p:cNvPr>
          <p:cNvPicPr>
            <a:picLocks noChangeAspect="1"/>
          </p:cNvPicPr>
          <p:nvPr userDrawn="1"/>
        </p:nvPicPr>
        <p:blipFill>
          <a:blip r:embed="rId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437460" y="4239626"/>
            <a:ext cx="2486533" cy="2618374"/>
          </a:xfrm>
          <a:prstGeom prst="rect">
            <a:avLst/>
          </a:prstGeom>
        </p:spPr>
      </p:pic>
      <p:pic>
        <p:nvPicPr>
          <p:cNvPr id="9" name="41">
            <a:extLst>
              <a:ext uri="{FF2B5EF4-FFF2-40B4-BE49-F238E27FC236}">
                <a16:creationId xmlns:a16="http://schemas.microsoft.com/office/drawing/2014/main" id="{D1FD0016-5B7C-4D02-BDF5-EDA132D8D4A3}"/>
              </a:ext>
            </a:extLst>
          </p:cNvPr>
          <p:cNvPicPr>
            <a:picLocks noChangeAspect="1"/>
          </p:cNvPicPr>
          <p:nvPr userDrawn="1"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18181" y="211374"/>
            <a:ext cx="1288002" cy="2095732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ECFC6156-484C-4952-BEC2-4408BDDB8B3A}"/>
              </a:ext>
            </a:extLst>
          </p:cNvPr>
          <p:cNvPicPr>
            <a:picLocks noChangeAspect="1"/>
          </p:cNvPicPr>
          <p:nvPr userDrawn="1"/>
        </p:nvPicPr>
        <p:blipFill>
          <a:blip r:embed="rId8"/>
          <a:stretch>
            <a:fillRect/>
          </a:stretch>
        </p:blipFill>
        <p:spPr>
          <a:xfrm>
            <a:off x="-11683019" y="2999195"/>
            <a:ext cx="810838" cy="859611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3159E4BE-3BE4-4E7B-93E2-681610DD48B0}"/>
              </a:ext>
            </a:extLst>
          </p:cNvPr>
          <p:cNvPicPr>
            <a:picLocks noChangeAspect="1"/>
          </p:cNvPicPr>
          <p:nvPr userDrawn="1"/>
        </p:nvPicPr>
        <p:blipFill>
          <a:blip r:embed="rId8"/>
          <a:stretch>
            <a:fillRect/>
          </a:stretch>
        </p:blipFill>
        <p:spPr>
          <a:xfrm>
            <a:off x="5690581" y="13534721"/>
            <a:ext cx="810838" cy="859611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8B526689-6978-48D9-B219-DF4C7FB15929}"/>
              </a:ext>
            </a:extLst>
          </p:cNvPr>
          <p:cNvPicPr>
            <a:picLocks noChangeAspect="1"/>
          </p:cNvPicPr>
          <p:nvPr userDrawn="1"/>
        </p:nvPicPr>
        <p:blipFill>
          <a:blip r:embed="rId8"/>
          <a:stretch>
            <a:fillRect/>
          </a:stretch>
        </p:blipFill>
        <p:spPr>
          <a:xfrm>
            <a:off x="23064181" y="2999195"/>
            <a:ext cx="810838" cy="859611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14B4F0DE-D0B0-4162-A415-DCAA4EA2B31D}"/>
              </a:ext>
            </a:extLst>
          </p:cNvPr>
          <p:cNvPicPr>
            <a:picLocks noChangeAspect="1"/>
          </p:cNvPicPr>
          <p:nvPr userDrawn="1"/>
        </p:nvPicPr>
        <p:blipFill>
          <a:blip r:embed="rId8"/>
          <a:stretch>
            <a:fillRect/>
          </a:stretch>
        </p:blipFill>
        <p:spPr>
          <a:xfrm>
            <a:off x="5690581" y="-7536333"/>
            <a:ext cx="810838" cy="8596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45761455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49" presetClass="entr" presetSubtype="0" decel="100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7" dur="500" fill="hold"/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8" dur="500" fill="hold"/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9" dur="500" fill="hold"/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rotation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36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10" dur="5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1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12" presetID="2" presetClass="entr" presetSubtype="4" fill="hold" nodeType="afterEffect" p14:presetBounceEnd="83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83000">
                                          <p:cBhvr additive="base">
                                            <p:cTn id="14" dur="2000" fill="hold"/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83000">
                                          <p:cBhvr additive="base">
                                            <p:cTn id="15" dur="2000" fill="hold"/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6" presetID="2" presetClass="entr" presetSubtype="4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8" dur="750" fill="hold"/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9" dur="750" fill="hold"/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49" presetClass="entr" presetSubtype="0" decel="100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7" dur="500" fill="hold"/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8" dur="500" fill="hold"/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9" dur="500" fill="hold"/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rotation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36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10" dur="5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1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12" presetID="2" presetClass="entr" presetSubtype="4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4" dur="2000" fill="hold"/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5" dur="2000" fill="hold"/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6" presetID="2" presetClass="entr" presetSubtype="4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8" dur="750" fill="hold"/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9" dur="750" fill="hold"/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</p:timing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32277F78-6223-4827-8F66-31F00EA42DDC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duotone>
              <a:schemeClr val="accent1">
                <a:shade val="45000"/>
                <a:satMod val="135000"/>
              </a:schemeClr>
              <a:prstClr val="white"/>
            </a:duotone>
          </a:blip>
          <a:stretch>
            <a:fillRect/>
          </a:stretch>
        </p:blipFill>
        <p:spPr>
          <a:xfrm>
            <a:off x="0" y="0"/>
            <a:ext cx="12197751" cy="6858000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9EADB0FD-59DC-468C-8FA0-3D8F7925BB97}"/>
              </a:ext>
            </a:extLst>
          </p:cNvPr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-11683019" y="2999195"/>
            <a:ext cx="810838" cy="859611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100EA3F5-A4D9-4A2E-B08F-54A789D8759B}"/>
              </a:ext>
            </a:extLst>
          </p:cNvPr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5690581" y="13534721"/>
            <a:ext cx="810838" cy="859611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2C77BDF0-B5B6-456D-A6ED-44FA96485184}"/>
              </a:ext>
            </a:extLst>
          </p:cNvPr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23064181" y="2999195"/>
            <a:ext cx="810838" cy="859611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4C5EBDA8-19AA-4177-B1C2-960121691370}"/>
              </a:ext>
            </a:extLst>
          </p:cNvPr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5690581" y="-7536333"/>
            <a:ext cx="810838" cy="859611"/>
          </a:xfrm>
          <a:prstGeom prst="rect">
            <a:avLst/>
          </a:prstGeom>
        </p:spPr>
      </p:pic>
      <p:pic>
        <p:nvPicPr>
          <p:cNvPr id="7" name="Picture 2" descr="TLTH - Bộ SGK Lớp 6 - Kết nối tri thức với cuộc sống - Công ty Cổ phần Đầu  tư và Phát triển Giáo dục Phương Nam">
            <a:extLst>
              <a:ext uri="{FF2B5EF4-FFF2-40B4-BE49-F238E27FC236}">
                <a16:creationId xmlns:a16="http://schemas.microsoft.com/office/drawing/2014/main" id="{0D9C1C55-23BE-483A-A3DF-97CB04DC0F9D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1" y="161925"/>
            <a:ext cx="528638" cy="5286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8" name="98">
            <a:extLst>
              <a:ext uri="{FF2B5EF4-FFF2-40B4-BE49-F238E27FC236}">
                <a16:creationId xmlns:a16="http://schemas.microsoft.com/office/drawing/2014/main" id="{E0A820C9-F15E-4FDD-922C-45AEEFFFEE22}"/>
              </a:ext>
            </a:extLst>
          </p:cNvPr>
          <p:cNvGrpSpPr/>
          <p:nvPr userDrawn="1"/>
        </p:nvGrpSpPr>
        <p:grpSpPr>
          <a:xfrm>
            <a:off x="0" y="4648199"/>
            <a:ext cx="12192001" cy="2224959"/>
            <a:chOff x="789857" y="4699796"/>
            <a:chExt cx="12234752" cy="2549204"/>
          </a:xfrm>
        </p:grpSpPr>
        <p:sp>
          <p:nvSpPr>
            <p:cNvPr id="9" name="2">
              <a:extLst>
                <a:ext uri="{FF2B5EF4-FFF2-40B4-BE49-F238E27FC236}">
                  <a16:creationId xmlns:a16="http://schemas.microsoft.com/office/drawing/2014/main" id="{D4811098-2A61-4F24-B6C2-33F4096F84B9}"/>
                </a:ext>
              </a:extLst>
            </p:cNvPr>
            <p:cNvSpPr/>
            <p:nvPr/>
          </p:nvSpPr>
          <p:spPr>
            <a:xfrm>
              <a:off x="789857" y="4699796"/>
              <a:ext cx="12234752" cy="2311729"/>
            </a:xfrm>
            <a:custGeom>
              <a:avLst/>
              <a:gdLst>
                <a:gd name="connsiteX0" fmla="*/ 12191999 w 12191999"/>
                <a:gd name="connsiteY0" fmla="*/ 0 h 2311729"/>
                <a:gd name="connsiteX1" fmla="*/ 12191999 w 12191999"/>
                <a:gd name="connsiteY1" fmla="*/ 2311729 h 2311729"/>
                <a:gd name="connsiteX2" fmla="*/ 0 w 12191999"/>
                <a:gd name="connsiteY2" fmla="*/ 2311729 h 2311729"/>
                <a:gd name="connsiteX3" fmla="*/ 0 w 12191999"/>
                <a:gd name="connsiteY3" fmla="*/ 2020458 h 2311729"/>
                <a:gd name="connsiteX4" fmla="*/ 0 w 12191999"/>
                <a:gd name="connsiteY4" fmla="*/ 237172 h 2311729"/>
                <a:gd name="connsiteX5" fmla="*/ 63480 w 12191999"/>
                <a:gd name="connsiteY5" fmla="*/ 213939 h 2311729"/>
                <a:gd name="connsiteX6" fmla="*/ 348343 w 12191999"/>
                <a:gd name="connsiteY6" fmla="*/ 170871 h 2311729"/>
                <a:gd name="connsiteX7" fmla="*/ 1306287 w 12191999"/>
                <a:gd name="connsiteY7" fmla="*/ 1128815 h 2311729"/>
                <a:gd name="connsiteX8" fmla="*/ 1286825 w 12191999"/>
                <a:gd name="connsiteY8" fmla="*/ 1321874 h 2311729"/>
                <a:gd name="connsiteX9" fmla="*/ 1256605 w 12191999"/>
                <a:gd name="connsiteY9" fmla="*/ 1419229 h 2311729"/>
                <a:gd name="connsiteX10" fmla="*/ 1344679 w 12191999"/>
                <a:gd name="connsiteY10" fmla="*/ 1371424 h 2311729"/>
                <a:gd name="connsiteX11" fmla="*/ 1683656 w 12191999"/>
                <a:gd name="connsiteY11" fmla="*/ 1302987 h 2311729"/>
                <a:gd name="connsiteX12" fmla="*/ 2299446 w 12191999"/>
                <a:gd name="connsiteY12" fmla="*/ 1558056 h 2311729"/>
                <a:gd name="connsiteX13" fmla="*/ 2381189 w 12191999"/>
                <a:gd name="connsiteY13" fmla="*/ 1657129 h 2311729"/>
                <a:gd name="connsiteX14" fmla="*/ 2427737 w 12191999"/>
                <a:gd name="connsiteY14" fmla="*/ 1596410 h 2311729"/>
                <a:gd name="connsiteX15" fmla="*/ 3069771 w 12191999"/>
                <a:gd name="connsiteY15" fmla="*/ 1302987 h 2311729"/>
                <a:gd name="connsiteX16" fmla="*/ 3544503 w 12191999"/>
                <a:gd name="connsiteY16" fmla="*/ 1447998 h 2311729"/>
                <a:gd name="connsiteX17" fmla="*/ 3657745 w 12191999"/>
                <a:gd name="connsiteY17" fmla="*/ 1541431 h 2311729"/>
                <a:gd name="connsiteX18" fmla="*/ 3713651 w 12191999"/>
                <a:gd name="connsiteY18" fmla="*/ 1519404 h 2311729"/>
                <a:gd name="connsiteX19" fmla="*/ 3897086 w 12191999"/>
                <a:gd name="connsiteY19" fmla="*/ 1491671 h 2311729"/>
                <a:gd name="connsiteX20" fmla="*/ 4241977 w 12191999"/>
                <a:gd name="connsiteY20" fmla="*/ 1597020 h 2311729"/>
                <a:gd name="connsiteX21" fmla="*/ 4317999 w 12191999"/>
                <a:gd name="connsiteY21" fmla="*/ 1659743 h 2311729"/>
                <a:gd name="connsiteX22" fmla="*/ 4359994 w 12191999"/>
                <a:gd name="connsiteY22" fmla="*/ 1582372 h 2311729"/>
                <a:gd name="connsiteX23" fmla="*/ 5021945 w 12191999"/>
                <a:gd name="connsiteY23" fmla="*/ 1230415 h 2311729"/>
                <a:gd name="connsiteX24" fmla="*/ 5757498 w 12191999"/>
                <a:gd name="connsiteY24" fmla="*/ 1717972 h 2311729"/>
                <a:gd name="connsiteX25" fmla="*/ 5775109 w 12191999"/>
                <a:gd name="connsiteY25" fmla="*/ 1774705 h 2311729"/>
                <a:gd name="connsiteX26" fmla="*/ 5877396 w 12191999"/>
                <a:gd name="connsiteY26" fmla="*/ 1742952 h 2311729"/>
                <a:gd name="connsiteX27" fmla="*/ 5994403 w 12191999"/>
                <a:gd name="connsiteY27" fmla="*/ 1731157 h 2311729"/>
                <a:gd name="connsiteX28" fmla="*/ 6319003 w 12191999"/>
                <a:gd name="connsiteY28" fmla="*/ 1830310 h 2311729"/>
                <a:gd name="connsiteX29" fmla="*/ 6349718 w 12191999"/>
                <a:gd name="connsiteY29" fmla="*/ 1855653 h 2311729"/>
                <a:gd name="connsiteX30" fmla="*/ 6372196 w 12191999"/>
                <a:gd name="connsiteY30" fmla="*/ 1783240 h 2311729"/>
                <a:gd name="connsiteX31" fmla="*/ 7228113 w 12191999"/>
                <a:gd name="connsiteY31" fmla="*/ 1215901 h 2311729"/>
                <a:gd name="connsiteX32" fmla="*/ 7884955 w 12191999"/>
                <a:gd name="connsiteY32" fmla="*/ 1487974 h 2311729"/>
                <a:gd name="connsiteX33" fmla="*/ 7933395 w 12191999"/>
                <a:gd name="connsiteY33" fmla="*/ 1546684 h 2311729"/>
                <a:gd name="connsiteX34" fmla="*/ 8036368 w 12191999"/>
                <a:gd name="connsiteY34" fmla="*/ 1487498 h 2311729"/>
                <a:gd name="connsiteX35" fmla="*/ 8432799 w 12191999"/>
                <a:gd name="connsiteY35" fmla="*/ 1397328 h 2311729"/>
                <a:gd name="connsiteX36" fmla="*/ 9191035 w 12191999"/>
                <a:gd name="connsiteY36" fmla="*/ 1800479 h 2311729"/>
                <a:gd name="connsiteX37" fmla="*/ 9210518 w 12191999"/>
                <a:gd name="connsiteY37" fmla="*/ 1836373 h 2311729"/>
                <a:gd name="connsiteX38" fmla="*/ 9258709 w 12191999"/>
                <a:gd name="connsiteY38" fmla="*/ 1810216 h 2311729"/>
                <a:gd name="connsiteX39" fmla="*/ 9470570 w 12191999"/>
                <a:gd name="connsiteY39" fmla="*/ 1767443 h 2311729"/>
                <a:gd name="connsiteX40" fmla="*/ 9682431 w 12191999"/>
                <a:gd name="connsiteY40" fmla="*/ 1810216 h 2311729"/>
                <a:gd name="connsiteX41" fmla="*/ 9768141 w 12191999"/>
                <a:gd name="connsiteY41" fmla="*/ 1856738 h 2311729"/>
                <a:gd name="connsiteX42" fmla="*/ 9791010 w 12191999"/>
                <a:gd name="connsiteY42" fmla="*/ 1783067 h 2311729"/>
                <a:gd name="connsiteX43" fmla="*/ 10570028 w 12191999"/>
                <a:gd name="connsiteY43" fmla="*/ 1266699 h 2311729"/>
                <a:gd name="connsiteX44" fmla="*/ 10821441 w 12191999"/>
                <a:gd name="connsiteY44" fmla="*/ 1304709 h 2311729"/>
                <a:gd name="connsiteX45" fmla="*/ 10893902 w 12191999"/>
                <a:gd name="connsiteY45" fmla="*/ 1333259 h 2311729"/>
                <a:gd name="connsiteX46" fmla="*/ 10916253 w 12191999"/>
                <a:gd name="connsiteY46" fmla="*/ 1261255 h 2311729"/>
                <a:gd name="connsiteX47" fmla="*/ 11444514 w 12191999"/>
                <a:gd name="connsiteY47" fmla="*/ 911100 h 2311729"/>
                <a:gd name="connsiteX48" fmla="*/ 11446790 w 12191999"/>
                <a:gd name="connsiteY48" fmla="*/ 911330 h 2311729"/>
                <a:gd name="connsiteX49" fmla="*/ 11437256 w 12191999"/>
                <a:gd name="connsiteY49" fmla="*/ 816759 h 2311729"/>
                <a:gd name="connsiteX50" fmla="*/ 12173467 w 12191999"/>
                <a:gd name="connsiteY50" fmla="*/ 936 h 231172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</a:cxnLst>
              <a:rect l="l" t="t" r="r" b="b"/>
              <a:pathLst>
                <a:path w="12191999" h="2311729">
                  <a:moveTo>
                    <a:pt x="12191999" y="0"/>
                  </a:moveTo>
                  <a:lnTo>
                    <a:pt x="12191999" y="2311729"/>
                  </a:lnTo>
                  <a:lnTo>
                    <a:pt x="0" y="2311729"/>
                  </a:lnTo>
                  <a:lnTo>
                    <a:pt x="0" y="2020458"/>
                  </a:lnTo>
                  <a:lnTo>
                    <a:pt x="0" y="237172"/>
                  </a:lnTo>
                  <a:lnTo>
                    <a:pt x="63480" y="213939"/>
                  </a:lnTo>
                  <a:cubicBezTo>
                    <a:pt x="153468" y="185949"/>
                    <a:pt x="249145" y="170871"/>
                    <a:pt x="348343" y="170871"/>
                  </a:cubicBezTo>
                  <a:cubicBezTo>
                    <a:pt x="877401" y="170871"/>
                    <a:pt x="1306287" y="599757"/>
                    <a:pt x="1306287" y="1128815"/>
                  </a:cubicBezTo>
                  <a:cubicBezTo>
                    <a:pt x="1306287" y="1194948"/>
                    <a:pt x="1299586" y="1259515"/>
                    <a:pt x="1286825" y="1321874"/>
                  </a:cubicBezTo>
                  <a:lnTo>
                    <a:pt x="1256605" y="1419229"/>
                  </a:lnTo>
                  <a:lnTo>
                    <a:pt x="1344679" y="1371424"/>
                  </a:lnTo>
                  <a:cubicBezTo>
                    <a:pt x="1448867" y="1327356"/>
                    <a:pt x="1563416" y="1302987"/>
                    <a:pt x="1683656" y="1302987"/>
                  </a:cubicBezTo>
                  <a:cubicBezTo>
                    <a:pt x="1924137" y="1302987"/>
                    <a:pt x="2141852" y="1400461"/>
                    <a:pt x="2299446" y="1558056"/>
                  </a:cubicBezTo>
                  <a:lnTo>
                    <a:pt x="2381189" y="1657129"/>
                  </a:lnTo>
                  <a:lnTo>
                    <a:pt x="2427737" y="1596410"/>
                  </a:lnTo>
                  <a:cubicBezTo>
                    <a:pt x="2583425" y="1416679"/>
                    <a:pt x="2813321" y="1302987"/>
                    <a:pt x="3069771" y="1302987"/>
                  </a:cubicBezTo>
                  <a:cubicBezTo>
                    <a:pt x="3245622" y="1302987"/>
                    <a:pt x="3408987" y="1356446"/>
                    <a:pt x="3544503" y="1447998"/>
                  </a:cubicBezTo>
                  <a:lnTo>
                    <a:pt x="3657745" y="1541431"/>
                  </a:lnTo>
                  <a:lnTo>
                    <a:pt x="3713651" y="1519404"/>
                  </a:lnTo>
                  <a:cubicBezTo>
                    <a:pt x="3771598" y="1501381"/>
                    <a:pt x="3833208" y="1491671"/>
                    <a:pt x="3897086" y="1491671"/>
                  </a:cubicBezTo>
                  <a:cubicBezTo>
                    <a:pt x="4024841" y="1491671"/>
                    <a:pt x="4143526" y="1530508"/>
                    <a:pt x="4241977" y="1597020"/>
                  </a:cubicBezTo>
                  <a:lnTo>
                    <a:pt x="4317999" y="1659743"/>
                  </a:lnTo>
                  <a:lnTo>
                    <a:pt x="4359994" y="1582372"/>
                  </a:lnTo>
                  <a:cubicBezTo>
                    <a:pt x="4503453" y="1370026"/>
                    <a:pt x="4746395" y="1230415"/>
                    <a:pt x="5021945" y="1230415"/>
                  </a:cubicBezTo>
                  <a:cubicBezTo>
                    <a:pt x="5352605" y="1230415"/>
                    <a:pt x="5636309" y="1431455"/>
                    <a:pt x="5757498" y="1717972"/>
                  </a:cubicBezTo>
                  <a:lnTo>
                    <a:pt x="5775109" y="1774705"/>
                  </a:lnTo>
                  <a:lnTo>
                    <a:pt x="5877396" y="1742952"/>
                  </a:lnTo>
                  <a:cubicBezTo>
                    <a:pt x="5915189" y="1735219"/>
                    <a:pt x="5954321" y="1731157"/>
                    <a:pt x="5994403" y="1731157"/>
                  </a:cubicBezTo>
                  <a:cubicBezTo>
                    <a:pt x="6114640" y="1731157"/>
                    <a:pt x="6226343" y="1767710"/>
                    <a:pt x="6319003" y="1830310"/>
                  </a:cubicBezTo>
                  <a:lnTo>
                    <a:pt x="6349718" y="1855653"/>
                  </a:lnTo>
                  <a:lnTo>
                    <a:pt x="6372196" y="1783240"/>
                  </a:lnTo>
                  <a:cubicBezTo>
                    <a:pt x="6513213" y="1449839"/>
                    <a:pt x="6843343" y="1215901"/>
                    <a:pt x="7228113" y="1215901"/>
                  </a:cubicBezTo>
                  <a:cubicBezTo>
                    <a:pt x="7484626" y="1215901"/>
                    <a:pt x="7716855" y="1319874"/>
                    <a:pt x="7884955" y="1487974"/>
                  </a:cubicBezTo>
                  <a:lnTo>
                    <a:pt x="7933395" y="1546684"/>
                  </a:lnTo>
                  <a:lnTo>
                    <a:pt x="8036368" y="1487498"/>
                  </a:lnTo>
                  <a:cubicBezTo>
                    <a:pt x="8156294" y="1429711"/>
                    <a:pt x="8290765" y="1397328"/>
                    <a:pt x="8432799" y="1397328"/>
                  </a:cubicBezTo>
                  <a:cubicBezTo>
                    <a:pt x="8748430" y="1397328"/>
                    <a:pt x="9026710" y="1557246"/>
                    <a:pt x="9191035" y="1800479"/>
                  </a:cubicBezTo>
                  <a:lnTo>
                    <a:pt x="9210518" y="1836373"/>
                  </a:lnTo>
                  <a:lnTo>
                    <a:pt x="9258709" y="1810216"/>
                  </a:lnTo>
                  <a:cubicBezTo>
                    <a:pt x="9323827" y="1782674"/>
                    <a:pt x="9395420" y="1767443"/>
                    <a:pt x="9470570" y="1767443"/>
                  </a:cubicBezTo>
                  <a:cubicBezTo>
                    <a:pt x="9545720" y="1767443"/>
                    <a:pt x="9617313" y="1782674"/>
                    <a:pt x="9682431" y="1810216"/>
                  </a:cubicBezTo>
                  <a:lnTo>
                    <a:pt x="9768141" y="1856738"/>
                  </a:lnTo>
                  <a:lnTo>
                    <a:pt x="9791010" y="1783067"/>
                  </a:lnTo>
                  <a:cubicBezTo>
                    <a:pt x="9919358" y="1479619"/>
                    <a:pt x="10219827" y="1266699"/>
                    <a:pt x="10570028" y="1266699"/>
                  </a:cubicBezTo>
                  <a:cubicBezTo>
                    <a:pt x="10657578" y="1266699"/>
                    <a:pt x="10742020" y="1280007"/>
                    <a:pt x="10821441" y="1304709"/>
                  </a:cubicBezTo>
                  <a:lnTo>
                    <a:pt x="10893902" y="1333259"/>
                  </a:lnTo>
                  <a:lnTo>
                    <a:pt x="10916253" y="1261255"/>
                  </a:lnTo>
                  <a:cubicBezTo>
                    <a:pt x="11003287" y="1055484"/>
                    <a:pt x="11207039" y="911100"/>
                    <a:pt x="11444514" y="911100"/>
                  </a:cubicBezTo>
                  <a:lnTo>
                    <a:pt x="11446790" y="911330"/>
                  </a:lnTo>
                  <a:lnTo>
                    <a:pt x="11437256" y="816759"/>
                  </a:lnTo>
                  <a:cubicBezTo>
                    <a:pt x="11437256" y="392161"/>
                    <a:pt x="11759948" y="42931"/>
                    <a:pt x="12173467" y="936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ffectLst>
              <a:outerShdw blurRad="190500" dir="16200000" rotWithShape="0">
                <a:prstClr val="black">
                  <a:alpha val="2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10" name="1">
              <a:extLst>
                <a:ext uri="{FF2B5EF4-FFF2-40B4-BE49-F238E27FC236}">
                  <a16:creationId xmlns:a16="http://schemas.microsoft.com/office/drawing/2014/main" id="{9478478E-0D0E-4D59-8090-0BF96987445B}"/>
                </a:ext>
              </a:extLst>
            </p:cNvPr>
            <p:cNvSpPr/>
            <p:nvPr/>
          </p:nvSpPr>
          <p:spPr>
            <a:xfrm>
              <a:off x="789858" y="4937271"/>
              <a:ext cx="12231631" cy="2311729"/>
            </a:xfrm>
            <a:custGeom>
              <a:avLst/>
              <a:gdLst>
                <a:gd name="connsiteX0" fmla="*/ 12191999 w 12191999"/>
                <a:gd name="connsiteY0" fmla="*/ 0 h 2311729"/>
                <a:gd name="connsiteX1" fmla="*/ 12191999 w 12191999"/>
                <a:gd name="connsiteY1" fmla="*/ 2311729 h 2311729"/>
                <a:gd name="connsiteX2" fmla="*/ 0 w 12191999"/>
                <a:gd name="connsiteY2" fmla="*/ 2311729 h 2311729"/>
                <a:gd name="connsiteX3" fmla="*/ 0 w 12191999"/>
                <a:gd name="connsiteY3" fmla="*/ 2020458 h 2311729"/>
                <a:gd name="connsiteX4" fmla="*/ 0 w 12191999"/>
                <a:gd name="connsiteY4" fmla="*/ 237172 h 2311729"/>
                <a:gd name="connsiteX5" fmla="*/ 63480 w 12191999"/>
                <a:gd name="connsiteY5" fmla="*/ 213939 h 2311729"/>
                <a:gd name="connsiteX6" fmla="*/ 348343 w 12191999"/>
                <a:gd name="connsiteY6" fmla="*/ 170871 h 2311729"/>
                <a:gd name="connsiteX7" fmla="*/ 1306287 w 12191999"/>
                <a:gd name="connsiteY7" fmla="*/ 1128815 h 2311729"/>
                <a:gd name="connsiteX8" fmla="*/ 1286825 w 12191999"/>
                <a:gd name="connsiteY8" fmla="*/ 1321874 h 2311729"/>
                <a:gd name="connsiteX9" fmla="*/ 1256605 w 12191999"/>
                <a:gd name="connsiteY9" fmla="*/ 1419229 h 2311729"/>
                <a:gd name="connsiteX10" fmla="*/ 1344679 w 12191999"/>
                <a:gd name="connsiteY10" fmla="*/ 1371424 h 2311729"/>
                <a:gd name="connsiteX11" fmla="*/ 1683656 w 12191999"/>
                <a:gd name="connsiteY11" fmla="*/ 1302987 h 2311729"/>
                <a:gd name="connsiteX12" fmla="*/ 2299446 w 12191999"/>
                <a:gd name="connsiteY12" fmla="*/ 1558056 h 2311729"/>
                <a:gd name="connsiteX13" fmla="*/ 2381189 w 12191999"/>
                <a:gd name="connsiteY13" fmla="*/ 1657129 h 2311729"/>
                <a:gd name="connsiteX14" fmla="*/ 2427737 w 12191999"/>
                <a:gd name="connsiteY14" fmla="*/ 1596410 h 2311729"/>
                <a:gd name="connsiteX15" fmla="*/ 3069771 w 12191999"/>
                <a:gd name="connsiteY15" fmla="*/ 1302987 h 2311729"/>
                <a:gd name="connsiteX16" fmla="*/ 3544503 w 12191999"/>
                <a:gd name="connsiteY16" fmla="*/ 1447998 h 2311729"/>
                <a:gd name="connsiteX17" fmla="*/ 3657745 w 12191999"/>
                <a:gd name="connsiteY17" fmla="*/ 1541431 h 2311729"/>
                <a:gd name="connsiteX18" fmla="*/ 3713651 w 12191999"/>
                <a:gd name="connsiteY18" fmla="*/ 1519404 h 2311729"/>
                <a:gd name="connsiteX19" fmla="*/ 3897086 w 12191999"/>
                <a:gd name="connsiteY19" fmla="*/ 1491671 h 2311729"/>
                <a:gd name="connsiteX20" fmla="*/ 4241977 w 12191999"/>
                <a:gd name="connsiteY20" fmla="*/ 1597020 h 2311729"/>
                <a:gd name="connsiteX21" fmla="*/ 4317999 w 12191999"/>
                <a:gd name="connsiteY21" fmla="*/ 1659743 h 2311729"/>
                <a:gd name="connsiteX22" fmla="*/ 4359994 w 12191999"/>
                <a:gd name="connsiteY22" fmla="*/ 1582372 h 2311729"/>
                <a:gd name="connsiteX23" fmla="*/ 5021945 w 12191999"/>
                <a:gd name="connsiteY23" fmla="*/ 1230415 h 2311729"/>
                <a:gd name="connsiteX24" fmla="*/ 5757498 w 12191999"/>
                <a:gd name="connsiteY24" fmla="*/ 1717972 h 2311729"/>
                <a:gd name="connsiteX25" fmla="*/ 5775109 w 12191999"/>
                <a:gd name="connsiteY25" fmla="*/ 1774705 h 2311729"/>
                <a:gd name="connsiteX26" fmla="*/ 5877396 w 12191999"/>
                <a:gd name="connsiteY26" fmla="*/ 1742952 h 2311729"/>
                <a:gd name="connsiteX27" fmla="*/ 5994403 w 12191999"/>
                <a:gd name="connsiteY27" fmla="*/ 1731157 h 2311729"/>
                <a:gd name="connsiteX28" fmla="*/ 6319003 w 12191999"/>
                <a:gd name="connsiteY28" fmla="*/ 1830310 h 2311729"/>
                <a:gd name="connsiteX29" fmla="*/ 6349718 w 12191999"/>
                <a:gd name="connsiteY29" fmla="*/ 1855653 h 2311729"/>
                <a:gd name="connsiteX30" fmla="*/ 6372196 w 12191999"/>
                <a:gd name="connsiteY30" fmla="*/ 1783240 h 2311729"/>
                <a:gd name="connsiteX31" fmla="*/ 7228113 w 12191999"/>
                <a:gd name="connsiteY31" fmla="*/ 1215901 h 2311729"/>
                <a:gd name="connsiteX32" fmla="*/ 7884955 w 12191999"/>
                <a:gd name="connsiteY32" fmla="*/ 1487974 h 2311729"/>
                <a:gd name="connsiteX33" fmla="*/ 7933395 w 12191999"/>
                <a:gd name="connsiteY33" fmla="*/ 1546684 h 2311729"/>
                <a:gd name="connsiteX34" fmla="*/ 8036368 w 12191999"/>
                <a:gd name="connsiteY34" fmla="*/ 1487498 h 2311729"/>
                <a:gd name="connsiteX35" fmla="*/ 8432799 w 12191999"/>
                <a:gd name="connsiteY35" fmla="*/ 1397328 h 2311729"/>
                <a:gd name="connsiteX36" fmla="*/ 9191035 w 12191999"/>
                <a:gd name="connsiteY36" fmla="*/ 1800479 h 2311729"/>
                <a:gd name="connsiteX37" fmla="*/ 9210518 w 12191999"/>
                <a:gd name="connsiteY37" fmla="*/ 1836373 h 2311729"/>
                <a:gd name="connsiteX38" fmla="*/ 9258709 w 12191999"/>
                <a:gd name="connsiteY38" fmla="*/ 1810216 h 2311729"/>
                <a:gd name="connsiteX39" fmla="*/ 9470570 w 12191999"/>
                <a:gd name="connsiteY39" fmla="*/ 1767443 h 2311729"/>
                <a:gd name="connsiteX40" fmla="*/ 9682431 w 12191999"/>
                <a:gd name="connsiteY40" fmla="*/ 1810216 h 2311729"/>
                <a:gd name="connsiteX41" fmla="*/ 9768141 w 12191999"/>
                <a:gd name="connsiteY41" fmla="*/ 1856738 h 2311729"/>
                <a:gd name="connsiteX42" fmla="*/ 9791010 w 12191999"/>
                <a:gd name="connsiteY42" fmla="*/ 1783067 h 2311729"/>
                <a:gd name="connsiteX43" fmla="*/ 10570028 w 12191999"/>
                <a:gd name="connsiteY43" fmla="*/ 1266699 h 2311729"/>
                <a:gd name="connsiteX44" fmla="*/ 10821441 w 12191999"/>
                <a:gd name="connsiteY44" fmla="*/ 1304709 h 2311729"/>
                <a:gd name="connsiteX45" fmla="*/ 10893902 w 12191999"/>
                <a:gd name="connsiteY45" fmla="*/ 1333259 h 2311729"/>
                <a:gd name="connsiteX46" fmla="*/ 10916253 w 12191999"/>
                <a:gd name="connsiteY46" fmla="*/ 1261255 h 2311729"/>
                <a:gd name="connsiteX47" fmla="*/ 11444514 w 12191999"/>
                <a:gd name="connsiteY47" fmla="*/ 911100 h 2311729"/>
                <a:gd name="connsiteX48" fmla="*/ 11446790 w 12191999"/>
                <a:gd name="connsiteY48" fmla="*/ 911330 h 2311729"/>
                <a:gd name="connsiteX49" fmla="*/ 11437256 w 12191999"/>
                <a:gd name="connsiteY49" fmla="*/ 816759 h 2311729"/>
                <a:gd name="connsiteX50" fmla="*/ 12173467 w 12191999"/>
                <a:gd name="connsiteY50" fmla="*/ 936 h 231172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</a:cxnLst>
              <a:rect l="l" t="t" r="r" b="b"/>
              <a:pathLst>
                <a:path w="12191999" h="2311729">
                  <a:moveTo>
                    <a:pt x="12191999" y="0"/>
                  </a:moveTo>
                  <a:lnTo>
                    <a:pt x="12191999" y="2311729"/>
                  </a:lnTo>
                  <a:lnTo>
                    <a:pt x="0" y="2311729"/>
                  </a:lnTo>
                  <a:lnTo>
                    <a:pt x="0" y="2020458"/>
                  </a:lnTo>
                  <a:lnTo>
                    <a:pt x="0" y="237172"/>
                  </a:lnTo>
                  <a:lnTo>
                    <a:pt x="63480" y="213939"/>
                  </a:lnTo>
                  <a:cubicBezTo>
                    <a:pt x="153468" y="185949"/>
                    <a:pt x="249145" y="170871"/>
                    <a:pt x="348343" y="170871"/>
                  </a:cubicBezTo>
                  <a:cubicBezTo>
                    <a:pt x="877401" y="170871"/>
                    <a:pt x="1306287" y="599757"/>
                    <a:pt x="1306287" y="1128815"/>
                  </a:cubicBezTo>
                  <a:cubicBezTo>
                    <a:pt x="1306287" y="1194948"/>
                    <a:pt x="1299586" y="1259515"/>
                    <a:pt x="1286825" y="1321874"/>
                  </a:cubicBezTo>
                  <a:lnTo>
                    <a:pt x="1256605" y="1419229"/>
                  </a:lnTo>
                  <a:lnTo>
                    <a:pt x="1344679" y="1371424"/>
                  </a:lnTo>
                  <a:cubicBezTo>
                    <a:pt x="1448867" y="1327356"/>
                    <a:pt x="1563416" y="1302987"/>
                    <a:pt x="1683656" y="1302987"/>
                  </a:cubicBezTo>
                  <a:cubicBezTo>
                    <a:pt x="1924137" y="1302987"/>
                    <a:pt x="2141852" y="1400461"/>
                    <a:pt x="2299446" y="1558056"/>
                  </a:cubicBezTo>
                  <a:lnTo>
                    <a:pt x="2381189" y="1657129"/>
                  </a:lnTo>
                  <a:lnTo>
                    <a:pt x="2427737" y="1596410"/>
                  </a:lnTo>
                  <a:cubicBezTo>
                    <a:pt x="2583425" y="1416679"/>
                    <a:pt x="2813321" y="1302987"/>
                    <a:pt x="3069771" y="1302987"/>
                  </a:cubicBezTo>
                  <a:cubicBezTo>
                    <a:pt x="3245622" y="1302987"/>
                    <a:pt x="3408987" y="1356446"/>
                    <a:pt x="3544503" y="1447998"/>
                  </a:cubicBezTo>
                  <a:lnTo>
                    <a:pt x="3657745" y="1541431"/>
                  </a:lnTo>
                  <a:lnTo>
                    <a:pt x="3713651" y="1519404"/>
                  </a:lnTo>
                  <a:cubicBezTo>
                    <a:pt x="3771598" y="1501381"/>
                    <a:pt x="3833208" y="1491671"/>
                    <a:pt x="3897086" y="1491671"/>
                  </a:cubicBezTo>
                  <a:cubicBezTo>
                    <a:pt x="4024841" y="1491671"/>
                    <a:pt x="4143526" y="1530508"/>
                    <a:pt x="4241977" y="1597020"/>
                  </a:cubicBezTo>
                  <a:lnTo>
                    <a:pt x="4317999" y="1659743"/>
                  </a:lnTo>
                  <a:lnTo>
                    <a:pt x="4359994" y="1582372"/>
                  </a:lnTo>
                  <a:cubicBezTo>
                    <a:pt x="4503453" y="1370026"/>
                    <a:pt x="4746395" y="1230415"/>
                    <a:pt x="5021945" y="1230415"/>
                  </a:cubicBezTo>
                  <a:cubicBezTo>
                    <a:pt x="5352605" y="1230415"/>
                    <a:pt x="5636309" y="1431455"/>
                    <a:pt x="5757498" y="1717972"/>
                  </a:cubicBezTo>
                  <a:lnTo>
                    <a:pt x="5775109" y="1774705"/>
                  </a:lnTo>
                  <a:lnTo>
                    <a:pt x="5877396" y="1742952"/>
                  </a:lnTo>
                  <a:cubicBezTo>
                    <a:pt x="5915189" y="1735219"/>
                    <a:pt x="5954321" y="1731157"/>
                    <a:pt x="5994403" y="1731157"/>
                  </a:cubicBezTo>
                  <a:cubicBezTo>
                    <a:pt x="6114640" y="1731157"/>
                    <a:pt x="6226343" y="1767710"/>
                    <a:pt x="6319003" y="1830310"/>
                  </a:cubicBezTo>
                  <a:lnTo>
                    <a:pt x="6349718" y="1855653"/>
                  </a:lnTo>
                  <a:lnTo>
                    <a:pt x="6372196" y="1783240"/>
                  </a:lnTo>
                  <a:cubicBezTo>
                    <a:pt x="6513213" y="1449839"/>
                    <a:pt x="6843343" y="1215901"/>
                    <a:pt x="7228113" y="1215901"/>
                  </a:cubicBezTo>
                  <a:cubicBezTo>
                    <a:pt x="7484626" y="1215901"/>
                    <a:pt x="7716855" y="1319874"/>
                    <a:pt x="7884955" y="1487974"/>
                  </a:cubicBezTo>
                  <a:lnTo>
                    <a:pt x="7933395" y="1546684"/>
                  </a:lnTo>
                  <a:lnTo>
                    <a:pt x="8036368" y="1487498"/>
                  </a:lnTo>
                  <a:cubicBezTo>
                    <a:pt x="8156294" y="1429711"/>
                    <a:pt x="8290765" y="1397328"/>
                    <a:pt x="8432799" y="1397328"/>
                  </a:cubicBezTo>
                  <a:cubicBezTo>
                    <a:pt x="8748430" y="1397328"/>
                    <a:pt x="9026710" y="1557246"/>
                    <a:pt x="9191035" y="1800479"/>
                  </a:cubicBezTo>
                  <a:lnTo>
                    <a:pt x="9210518" y="1836373"/>
                  </a:lnTo>
                  <a:lnTo>
                    <a:pt x="9258709" y="1810216"/>
                  </a:lnTo>
                  <a:cubicBezTo>
                    <a:pt x="9323827" y="1782674"/>
                    <a:pt x="9395420" y="1767443"/>
                    <a:pt x="9470570" y="1767443"/>
                  </a:cubicBezTo>
                  <a:cubicBezTo>
                    <a:pt x="9545720" y="1767443"/>
                    <a:pt x="9617313" y="1782674"/>
                    <a:pt x="9682431" y="1810216"/>
                  </a:cubicBezTo>
                  <a:lnTo>
                    <a:pt x="9768141" y="1856738"/>
                  </a:lnTo>
                  <a:lnTo>
                    <a:pt x="9791010" y="1783067"/>
                  </a:lnTo>
                  <a:cubicBezTo>
                    <a:pt x="9919358" y="1479619"/>
                    <a:pt x="10219827" y="1266699"/>
                    <a:pt x="10570028" y="1266699"/>
                  </a:cubicBezTo>
                  <a:cubicBezTo>
                    <a:pt x="10657578" y="1266699"/>
                    <a:pt x="10742020" y="1280007"/>
                    <a:pt x="10821441" y="1304709"/>
                  </a:cubicBezTo>
                  <a:lnTo>
                    <a:pt x="10893902" y="1333259"/>
                  </a:lnTo>
                  <a:lnTo>
                    <a:pt x="10916253" y="1261255"/>
                  </a:lnTo>
                  <a:cubicBezTo>
                    <a:pt x="11003287" y="1055484"/>
                    <a:pt x="11207039" y="911100"/>
                    <a:pt x="11444514" y="911100"/>
                  </a:cubicBezTo>
                  <a:lnTo>
                    <a:pt x="11446790" y="911330"/>
                  </a:lnTo>
                  <a:lnTo>
                    <a:pt x="11437256" y="816759"/>
                  </a:lnTo>
                  <a:cubicBezTo>
                    <a:pt x="11437256" y="392161"/>
                    <a:pt x="11759948" y="42931"/>
                    <a:pt x="12173467" y="936"/>
                  </a:cubicBezTo>
                  <a:close/>
                </a:path>
              </a:pathLst>
            </a:custGeom>
            <a:solidFill>
              <a:schemeClr val="bg1"/>
            </a:solidFill>
            <a:ln w="28575">
              <a:solidFill>
                <a:schemeClr val="bg1"/>
              </a:solidFill>
            </a:ln>
            <a:effectLst>
              <a:innerShdw blurRad="266700" dist="139700" dir="16200000">
                <a:srgbClr val="18ACCA">
                  <a:alpha val="30000"/>
                </a:srgb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cs typeface="+mn-ea"/>
                <a:sym typeface="+mn-lt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048963444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E0C0013-563A-4406-98E2-B87B3C7834E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FAF30C37-8FB3-444B-9AE6-825C2F4090A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F52A03-AF4E-4248-9C27-D04B9525746A}" type="datetimeFigureOut">
              <a:rPr lang="en-US" smtClean="0"/>
              <a:t>7/19/2023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F7755448-C47B-4BA5-905A-39A3AB64546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F1039446-5786-49E7-9D0B-645698A7574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FE1742-649D-4277-8A42-7340C30292A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02875014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22ED9407-EA38-493A-8646-A2F2A42A4C6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F52A03-AF4E-4248-9C27-D04B9525746A}" type="datetimeFigureOut">
              <a:rPr lang="en-US" smtClean="0"/>
              <a:t>7/19/2023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95F5E1AA-43B9-4893-96D2-E2B6D5045CA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0D5CBCF-9DF1-4907-9415-B0F0DDB9C07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FE1742-649D-4277-8A42-7340C30292A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2626822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DE01F1E-69D3-47AF-9C0B-CFFF4CB5DB7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A2F62CD-6860-44C5-B8C9-CF51825EF08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B3485FC5-C1F7-47F8-84A4-577190AACE89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737EA68B-CE63-4BB9-BA40-2A73D03F777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F52A03-AF4E-4248-9C27-D04B9525746A}" type="datetimeFigureOut">
              <a:rPr lang="en-US" smtClean="0"/>
              <a:t>7/19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639A1C9-3AC0-43B2-A2E9-F252D14D3A4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FE1D6B6-3528-4509-9EAF-B7992261BC4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FE1742-649D-4277-8A42-7340C30292A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8314579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C96B2F8-AD20-4A41-AC50-FA2ACA2E232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AE63FB90-99CC-430A-84CB-CA92F5237C01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F4D89C50-9A0C-4C85-A9DA-8B19B1C642F8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6D2D4399-332A-47F5-83BA-57C01862177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F52A03-AF4E-4248-9C27-D04B9525746A}" type="datetimeFigureOut">
              <a:rPr lang="en-US" smtClean="0"/>
              <a:t>7/19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D8E0F6B-D086-4BB8-A4BD-D4A9F2F6ADD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6A06A46-6988-49E7-AB37-001F2F999D0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FE1742-649D-4277-8A42-7340C30292A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8499102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" name="9Slide.vn - 2019">
            <a:extLst>
              <a:ext uri="{FF2B5EF4-FFF2-40B4-BE49-F238E27FC236}">
                <a16:creationId xmlns:a16="http://schemas.microsoft.com/office/drawing/2014/main" id="{070BE6D9-6BC4-4D86-B2A6-74E64C1FC549}"/>
              </a:ext>
            </a:extLst>
          </p:cNvPr>
          <p:cNvSpPr txBox="1"/>
          <p:nvPr userDrawn="1"/>
        </p:nvSpPr>
        <p:spPr>
          <a:xfrm>
            <a:off x="0" y="-1604665"/>
            <a:ext cx="12192000" cy="461665"/>
          </a:xfrm>
          <a:prstGeom prst="rect">
            <a:avLst/>
          </a:prstGeom>
          <a:noFill/>
        </p:spPr>
        <p:txBody>
          <a:bodyPr vert="horz" rtlCol="0">
            <a:spAutoFit/>
          </a:bodyPr>
          <a:lstStyle/>
          <a:p>
            <a:pPr algn="ctr"/>
            <a:r>
              <a:rPr lang="en-US" sz="2400">
                <a:solidFill>
                  <a:srgbClr val="CFCFCF"/>
                </a:solidFill>
              </a:rPr>
              <a:t>www.9slide.vn</a:t>
            </a:r>
          </a:p>
        </p:txBody>
      </p:sp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B67C4BEB-224B-4295-B183-470FFD58C08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11920E9F-D5FB-4501-AD07-7D8AADF391D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EFF0153-EA4C-42D8-8B94-62C6B47626C4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DF52A03-AF4E-4248-9C27-D04B9525746A}" type="datetimeFigureOut">
              <a:rPr lang="en-US" smtClean="0"/>
              <a:t>7/19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5834D26-B66F-4340-B67F-08B580267F03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548548F-3694-4CFA-9059-41ACC83A9F5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FFE1742-649D-4277-8A42-7340C30292A8}" type="slidenum">
              <a:rPr lang="en-US" smtClean="0"/>
              <a:t>‹#›</a:t>
            </a:fld>
            <a:endParaRPr lang="en-US"/>
          </a:p>
        </p:txBody>
      </p:sp>
      <p:pic>
        <p:nvPicPr>
          <p:cNvPr id="8" name="PHẠM DUYÊN">
            <a:extLst>
              <a:ext uri="{FF2B5EF4-FFF2-40B4-BE49-F238E27FC236}">
                <a16:creationId xmlns:a16="http://schemas.microsoft.com/office/drawing/2014/main" id="{218FE340-9DC8-4A42-85A8-79A32EA3DA04}"/>
              </a:ext>
            </a:extLst>
          </p:cNvPr>
          <p:cNvPicPr>
            <a:picLocks noChangeAspect="1"/>
          </p:cNvPicPr>
          <p:nvPr userDrawn="1"/>
        </p:nvPicPr>
        <p:blipFill>
          <a:blip r:embed="rId13"/>
          <a:stretch>
            <a:fillRect/>
          </a:stretch>
        </p:blipFill>
        <p:spPr>
          <a:xfrm>
            <a:off x="-11683019" y="2999195"/>
            <a:ext cx="810838" cy="859611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6108562F-2834-4343-AB8A-8DEF03AD24E1}"/>
              </a:ext>
            </a:extLst>
          </p:cNvPr>
          <p:cNvPicPr>
            <a:picLocks noChangeAspect="1"/>
          </p:cNvPicPr>
          <p:nvPr userDrawn="1"/>
        </p:nvPicPr>
        <p:blipFill>
          <a:blip r:embed="rId13"/>
          <a:stretch>
            <a:fillRect/>
          </a:stretch>
        </p:blipFill>
        <p:spPr>
          <a:xfrm>
            <a:off x="5690581" y="13534721"/>
            <a:ext cx="810838" cy="859611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E04B1107-122B-4FF9-97FB-235B26FE8A4D}"/>
              </a:ext>
            </a:extLst>
          </p:cNvPr>
          <p:cNvPicPr>
            <a:picLocks noChangeAspect="1"/>
          </p:cNvPicPr>
          <p:nvPr userDrawn="1"/>
        </p:nvPicPr>
        <p:blipFill>
          <a:blip r:embed="rId13"/>
          <a:stretch>
            <a:fillRect/>
          </a:stretch>
        </p:blipFill>
        <p:spPr>
          <a:xfrm>
            <a:off x="23064181" y="2999195"/>
            <a:ext cx="810838" cy="859611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5012B485-23B2-4E07-B3F2-75EE9BAD938B}"/>
              </a:ext>
            </a:extLst>
          </p:cNvPr>
          <p:cNvPicPr>
            <a:picLocks noChangeAspect="1"/>
          </p:cNvPicPr>
          <p:nvPr userDrawn="1"/>
        </p:nvPicPr>
        <p:blipFill>
          <a:blip r:embed="rId13"/>
          <a:stretch>
            <a:fillRect/>
          </a:stretch>
        </p:blipFill>
        <p:spPr>
          <a:xfrm>
            <a:off x="5690581" y="-7536333"/>
            <a:ext cx="810838" cy="8596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9841027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2" r:id="rId3"/>
    <p:sldLayoutId id="2147483651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38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40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3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42.wmf"/><Relationship Id="rId4" Type="http://schemas.openxmlformats.org/officeDocument/2006/relationships/oleObject" Target="../embeddings/oleObject1.bin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slide" Target="slide12.xml"/><Relationship Id="rId3" Type="http://schemas.openxmlformats.org/officeDocument/2006/relationships/audio" Target="../media/audio4.wav"/><Relationship Id="rId7" Type="http://schemas.openxmlformats.org/officeDocument/2006/relationships/image" Target="../media/image46.gif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5.jpeg"/><Relationship Id="rId5" Type="http://schemas.openxmlformats.org/officeDocument/2006/relationships/image" Target="../media/image44.jpeg"/><Relationship Id="rId4" Type="http://schemas.openxmlformats.org/officeDocument/2006/relationships/image" Target="../media/image15.png"/><Relationship Id="rId9" Type="http://schemas.openxmlformats.org/officeDocument/2006/relationships/image" Target="../media/image18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jpeg"/><Relationship Id="rId3" Type="http://schemas.openxmlformats.org/officeDocument/2006/relationships/audio" Target="../media/audio4.wav"/><Relationship Id="rId7" Type="http://schemas.openxmlformats.org/officeDocument/2006/relationships/image" Target="../media/image44.jpeg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2.png"/><Relationship Id="rId5" Type="http://schemas.openxmlformats.org/officeDocument/2006/relationships/slide" Target="slide12.xml"/><Relationship Id="rId4" Type="http://schemas.openxmlformats.org/officeDocument/2006/relationships/image" Target="../media/image15.png"/><Relationship Id="rId9" Type="http://schemas.openxmlformats.org/officeDocument/2006/relationships/image" Target="../media/image46.gi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jpeg"/><Relationship Id="rId3" Type="http://schemas.openxmlformats.org/officeDocument/2006/relationships/audio" Target="../media/audio4.wav"/><Relationship Id="rId7" Type="http://schemas.openxmlformats.org/officeDocument/2006/relationships/image" Target="../media/image44.jpeg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7.png"/><Relationship Id="rId5" Type="http://schemas.openxmlformats.org/officeDocument/2006/relationships/slide" Target="slide12.xml"/><Relationship Id="rId4" Type="http://schemas.openxmlformats.org/officeDocument/2006/relationships/image" Target="../media/image15.png"/><Relationship Id="rId9" Type="http://schemas.openxmlformats.org/officeDocument/2006/relationships/image" Target="../media/image46.gi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jpeg"/><Relationship Id="rId3" Type="http://schemas.openxmlformats.org/officeDocument/2006/relationships/audio" Target="../media/audio4.wav"/><Relationship Id="rId7" Type="http://schemas.openxmlformats.org/officeDocument/2006/relationships/image" Target="../media/image44.jpeg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8.png"/><Relationship Id="rId5" Type="http://schemas.openxmlformats.org/officeDocument/2006/relationships/slide" Target="slide12.xml"/><Relationship Id="rId4" Type="http://schemas.openxmlformats.org/officeDocument/2006/relationships/image" Target="../media/image15.png"/><Relationship Id="rId9" Type="http://schemas.openxmlformats.org/officeDocument/2006/relationships/image" Target="../media/image46.gi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gif"/><Relationship Id="rId3" Type="http://schemas.openxmlformats.org/officeDocument/2006/relationships/image" Target="../media/image15.png"/><Relationship Id="rId7" Type="http://schemas.openxmlformats.org/officeDocument/2006/relationships/image" Target="../media/image19.gif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8.png"/><Relationship Id="rId11" Type="http://schemas.openxmlformats.org/officeDocument/2006/relationships/image" Target="../media/image23.gif"/><Relationship Id="rId5" Type="http://schemas.openxmlformats.org/officeDocument/2006/relationships/image" Target="../media/image17.png"/><Relationship Id="rId10" Type="http://schemas.openxmlformats.org/officeDocument/2006/relationships/image" Target="../media/image22.png"/><Relationship Id="rId4" Type="http://schemas.openxmlformats.org/officeDocument/2006/relationships/image" Target="../media/image16.png"/><Relationship Id="rId9" Type="http://schemas.openxmlformats.org/officeDocument/2006/relationships/image" Target="../media/image21.gi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png"/><Relationship Id="rId13" Type="http://schemas.openxmlformats.org/officeDocument/2006/relationships/image" Target="../media/image27.gif"/><Relationship Id="rId18" Type="http://schemas.openxmlformats.org/officeDocument/2006/relationships/slide" Target="slide16.xml"/><Relationship Id="rId3" Type="http://schemas.openxmlformats.org/officeDocument/2006/relationships/audio" Target="../media/audio1.wav"/><Relationship Id="rId21" Type="http://schemas.openxmlformats.org/officeDocument/2006/relationships/image" Target="../media/image31.png"/><Relationship Id="rId7" Type="http://schemas.openxmlformats.org/officeDocument/2006/relationships/image" Target="../media/image17.png"/><Relationship Id="rId12" Type="http://schemas.openxmlformats.org/officeDocument/2006/relationships/image" Target="../media/image26.gif"/><Relationship Id="rId17" Type="http://schemas.openxmlformats.org/officeDocument/2006/relationships/image" Target="../media/image29.gif"/><Relationship Id="rId25" Type="http://schemas.openxmlformats.org/officeDocument/2006/relationships/image" Target="../media/image33.png"/><Relationship Id="rId2" Type="http://schemas.openxmlformats.org/officeDocument/2006/relationships/notesSlide" Target="../notesSlides/notesSlide1.xml"/><Relationship Id="rId16" Type="http://schemas.openxmlformats.org/officeDocument/2006/relationships/image" Target="../media/image28.gif"/><Relationship Id="rId20" Type="http://schemas.openxmlformats.org/officeDocument/2006/relationships/slide" Target="slide17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6.png"/><Relationship Id="rId11" Type="http://schemas.openxmlformats.org/officeDocument/2006/relationships/image" Target="../media/image25.gif"/><Relationship Id="rId24" Type="http://schemas.openxmlformats.org/officeDocument/2006/relationships/slide" Target="slide15.xml"/><Relationship Id="rId5" Type="http://schemas.openxmlformats.org/officeDocument/2006/relationships/image" Target="../media/image15.png"/><Relationship Id="rId15" Type="http://schemas.openxmlformats.org/officeDocument/2006/relationships/image" Target="../media/image23.gif"/><Relationship Id="rId23" Type="http://schemas.openxmlformats.org/officeDocument/2006/relationships/image" Target="../media/image32.png"/><Relationship Id="rId10" Type="http://schemas.openxmlformats.org/officeDocument/2006/relationships/image" Target="../media/image24.gif"/><Relationship Id="rId19" Type="http://schemas.openxmlformats.org/officeDocument/2006/relationships/image" Target="../media/image30.png"/><Relationship Id="rId4" Type="http://schemas.openxmlformats.org/officeDocument/2006/relationships/audio" Target="../media/audio2.wav"/><Relationship Id="rId9" Type="http://schemas.openxmlformats.org/officeDocument/2006/relationships/image" Target="../media/image19.gif"/><Relationship Id="rId14" Type="http://schemas.openxmlformats.org/officeDocument/2006/relationships/image" Target="../media/image22.png"/><Relationship Id="rId22" Type="http://schemas.openxmlformats.org/officeDocument/2006/relationships/slide" Target="slide18.xml"/></Relationships>
</file>

<file path=ppt/slides/_rels/slide5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5.png"/><Relationship Id="rId4" Type="http://schemas.openxmlformats.org/officeDocument/2006/relationships/image" Target="../media/image34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5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5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5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E26FDBD8-BA09-4940-5434-4AF14E9A39D3}"/>
              </a:ext>
            </a:extLst>
          </p:cNvPr>
          <p:cNvPicPr>
            <a:picLocks noChangeAspect="1"/>
          </p:cNvPicPr>
          <p:nvPr/>
        </p:nvPicPr>
        <p:blipFill>
          <a:blip r:embed="rId2">
            <a:duotone>
              <a:prstClr val="black"/>
              <a:schemeClr val="tx2">
                <a:tint val="45000"/>
                <a:satMod val="400000"/>
              </a:schemeClr>
            </a:duotone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colorTemperature colorTemp="112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2019300" y="1732153"/>
            <a:ext cx="8153400" cy="3393693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76E14EA8-5F9B-4DFC-BC4B-FB833E424A81}"/>
              </a:ext>
            </a:extLst>
          </p:cNvPr>
          <p:cNvSpPr txBox="1"/>
          <p:nvPr/>
        </p:nvSpPr>
        <p:spPr>
          <a:xfrm>
            <a:off x="2063059" y="156882"/>
            <a:ext cx="8193244" cy="8374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  <a:buClr>
                <a:srgbClr val="000000"/>
              </a:buClr>
              <a:buFont typeface="Arial"/>
              <a:buNone/>
            </a:pPr>
            <a:r>
              <a:rPr lang="en-US" sz="3600" b="1" kern="0" dirty="0">
                <a:solidFill>
                  <a:srgbClr val="002060"/>
                </a:solidFill>
                <a:latin typeface="Arial-Rounded" panose="020B0500000000000000" pitchFamily="34" charset="0"/>
                <a:ea typeface="Arial-Rounded" panose="020B0500000000000000" pitchFamily="34" charset="0"/>
                <a:cs typeface="Arial-Rounded" panose="020B0500000000000000" pitchFamily="34" charset="0"/>
                <a:sym typeface="Arial"/>
              </a:rPr>
              <a:t>TRƯỜNG TIỂU </a:t>
            </a:r>
            <a:r>
              <a:rPr lang="en-US" sz="3600" b="1" kern="0">
                <a:solidFill>
                  <a:srgbClr val="002060"/>
                </a:solidFill>
                <a:latin typeface="Arial-Rounded" panose="020B0500000000000000" pitchFamily="34" charset="0"/>
                <a:ea typeface="Arial-Rounded" panose="020B0500000000000000" pitchFamily="34" charset="0"/>
                <a:cs typeface="Arial-Rounded" panose="020B0500000000000000" pitchFamily="34" charset="0"/>
                <a:sym typeface="Arial"/>
              </a:rPr>
              <a:t>HỌC ĐOÀN KHUÊ</a:t>
            </a:r>
            <a:endParaRPr lang="en-US" sz="3600" b="1" kern="0" dirty="0">
              <a:solidFill>
                <a:srgbClr val="002060"/>
              </a:solidFill>
              <a:latin typeface="Arial-Rounded" panose="020B0500000000000000" pitchFamily="34" charset="0"/>
              <a:ea typeface="Arial-Rounded" panose="020B0500000000000000" pitchFamily="34" charset="0"/>
              <a:cs typeface="Arial-Rounded" panose="020B0500000000000000" pitchFamily="34" charset="0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569530710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" name="Picture 30" descr="C:\Users\TUAN\Downloads\Luyện tập 1.png">
            <a:extLst>
              <a:ext uri="{FF2B5EF4-FFF2-40B4-BE49-F238E27FC236}">
                <a16:creationId xmlns:a16="http://schemas.microsoft.com/office/drawing/2014/main" id="{9BC377BF-9AB2-44F9-9CBD-29CBEAF0B17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143000" y="114300"/>
            <a:ext cx="1447800" cy="643548"/>
          </a:xfrm>
          <a:prstGeom prst="rect">
            <a:avLst/>
          </a:prstGeom>
          <a:noFill/>
        </p:spPr>
      </p:pic>
      <p:grpSp>
        <p:nvGrpSpPr>
          <p:cNvPr id="33" name="Group 32">
            <a:extLst>
              <a:ext uri="{FF2B5EF4-FFF2-40B4-BE49-F238E27FC236}">
                <a16:creationId xmlns:a16="http://schemas.microsoft.com/office/drawing/2014/main" id="{E2420CFC-42D2-44E1-A024-51D798675AC7}"/>
              </a:ext>
            </a:extLst>
          </p:cNvPr>
          <p:cNvGrpSpPr/>
          <p:nvPr/>
        </p:nvGrpSpPr>
        <p:grpSpPr>
          <a:xfrm>
            <a:off x="304335" y="848916"/>
            <a:ext cx="668922" cy="707886"/>
            <a:chOff x="1559434" y="1176116"/>
            <a:chExt cx="668922" cy="707886"/>
          </a:xfrm>
        </p:grpSpPr>
        <p:grpSp>
          <p:nvGrpSpPr>
            <p:cNvPr id="34" name="Group 33">
              <a:extLst>
                <a:ext uri="{FF2B5EF4-FFF2-40B4-BE49-F238E27FC236}">
                  <a16:creationId xmlns:a16="http://schemas.microsoft.com/office/drawing/2014/main" id="{E310F861-509F-4372-BF47-3552AA772AC2}"/>
                </a:ext>
              </a:extLst>
            </p:cNvPr>
            <p:cNvGrpSpPr/>
            <p:nvPr/>
          </p:nvGrpSpPr>
          <p:grpSpPr>
            <a:xfrm>
              <a:off x="1559434" y="1197548"/>
              <a:ext cx="668922" cy="668922"/>
              <a:chOff x="1959266" y="1758940"/>
              <a:chExt cx="668922" cy="668922"/>
            </a:xfrm>
          </p:grpSpPr>
          <p:sp>
            <p:nvSpPr>
              <p:cNvPr id="41" name="Oval 40">
                <a:extLst>
                  <a:ext uri="{FF2B5EF4-FFF2-40B4-BE49-F238E27FC236}">
                    <a16:creationId xmlns:a16="http://schemas.microsoft.com/office/drawing/2014/main" id="{E29EB3A1-255D-457C-8E99-CE1F136709E1}"/>
                  </a:ext>
                </a:extLst>
              </p:cNvPr>
              <p:cNvSpPr/>
              <p:nvPr/>
            </p:nvSpPr>
            <p:spPr>
              <a:xfrm>
                <a:off x="2001384" y="1801058"/>
                <a:ext cx="590719" cy="590719"/>
              </a:xfrm>
              <a:prstGeom prst="ellipse">
                <a:avLst/>
              </a:prstGeom>
              <a:solidFill>
                <a:srgbClr val="00AEEF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2" name="Oval 41">
                <a:extLst>
                  <a:ext uri="{FF2B5EF4-FFF2-40B4-BE49-F238E27FC236}">
                    <a16:creationId xmlns:a16="http://schemas.microsoft.com/office/drawing/2014/main" id="{C08A6FBF-5CB9-47E0-8934-5FDB2D6D4B20}"/>
                  </a:ext>
                </a:extLst>
              </p:cNvPr>
              <p:cNvSpPr/>
              <p:nvPr/>
            </p:nvSpPr>
            <p:spPr>
              <a:xfrm>
                <a:off x="1959266" y="1758940"/>
                <a:ext cx="668922" cy="668922"/>
              </a:xfrm>
              <a:prstGeom prst="ellipse">
                <a:avLst/>
              </a:prstGeom>
              <a:noFill/>
              <a:ln w="28575">
                <a:solidFill>
                  <a:schemeClr val="accent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40" name="TextBox 39">
              <a:extLst>
                <a:ext uri="{FF2B5EF4-FFF2-40B4-BE49-F238E27FC236}">
                  <a16:creationId xmlns:a16="http://schemas.microsoft.com/office/drawing/2014/main" id="{03A2C530-7AEE-4923-8778-D1A7BD9F507E}"/>
                </a:ext>
              </a:extLst>
            </p:cNvPr>
            <p:cNvSpPr txBox="1"/>
            <p:nvPr/>
          </p:nvSpPr>
          <p:spPr>
            <a:xfrm>
              <a:off x="1695094" y="1176116"/>
              <a:ext cx="368542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b="1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2</a:t>
              </a:r>
            </a:p>
          </p:txBody>
        </p:sp>
      </p:grpSp>
      <p:grpSp>
        <p:nvGrpSpPr>
          <p:cNvPr id="32" name="Group 31">
            <a:extLst>
              <a:ext uri="{FF2B5EF4-FFF2-40B4-BE49-F238E27FC236}">
                <a16:creationId xmlns:a16="http://schemas.microsoft.com/office/drawing/2014/main" id="{75C2AB46-A974-4DBA-BACE-3BD0A759B302}"/>
              </a:ext>
            </a:extLst>
          </p:cNvPr>
          <p:cNvGrpSpPr/>
          <p:nvPr/>
        </p:nvGrpSpPr>
        <p:grpSpPr>
          <a:xfrm>
            <a:off x="1123950" y="848916"/>
            <a:ext cx="1771650" cy="707886"/>
            <a:chOff x="1798505" y="1225961"/>
            <a:chExt cx="1771650" cy="836068"/>
          </a:xfrm>
        </p:grpSpPr>
        <p:sp>
          <p:nvSpPr>
            <p:cNvPr id="35" name="Rectangle: Rounded Corners 34">
              <a:extLst>
                <a:ext uri="{FF2B5EF4-FFF2-40B4-BE49-F238E27FC236}">
                  <a16:creationId xmlns:a16="http://schemas.microsoft.com/office/drawing/2014/main" id="{70A0BFC2-D208-466B-B296-E8988C82458C}"/>
                </a:ext>
              </a:extLst>
            </p:cNvPr>
            <p:cNvSpPr/>
            <p:nvPr/>
          </p:nvSpPr>
          <p:spPr>
            <a:xfrm>
              <a:off x="1865870" y="1237018"/>
              <a:ext cx="1094685" cy="813956"/>
            </a:xfrm>
            <a:prstGeom prst="roundRect">
              <a:avLst/>
            </a:prstGeom>
            <a:solidFill>
              <a:srgbClr val="00AEEF"/>
            </a:solidFill>
            <a:ln w="285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" name="TextBox 35">
              <a:extLst>
                <a:ext uri="{FF2B5EF4-FFF2-40B4-BE49-F238E27FC236}">
                  <a16:creationId xmlns:a16="http://schemas.microsoft.com/office/drawing/2014/main" id="{97597D81-B8E7-4C19-BC3E-0B86FF3C910F}"/>
                </a:ext>
              </a:extLst>
            </p:cNvPr>
            <p:cNvSpPr txBox="1"/>
            <p:nvPr/>
          </p:nvSpPr>
          <p:spPr>
            <a:xfrm>
              <a:off x="1798505" y="1225961"/>
              <a:ext cx="1238250" cy="83606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b="1">
                  <a:solidFill>
                    <a:schemeClr val="bg1"/>
                  </a:solidFill>
                  <a:cs typeface="Arial" panose="020B0604020202020204" pitchFamily="34" charset="0"/>
                </a:rPr>
                <a:t>Đ, S</a:t>
              </a:r>
              <a:endParaRPr lang="en-US" sz="4000" b="1" dirty="0">
                <a:solidFill>
                  <a:schemeClr val="bg1"/>
                </a:solidFill>
                <a:cs typeface="Arial" panose="020B0604020202020204" pitchFamily="34" charset="0"/>
              </a:endParaRPr>
            </a:p>
          </p:txBody>
        </p:sp>
        <p:sp>
          <p:nvSpPr>
            <p:cNvPr id="37" name="TextBox 36">
              <a:extLst>
                <a:ext uri="{FF2B5EF4-FFF2-40B4-BE49-F238E27FC236}">
                  <a16:creationId xmlns:a16="http://schemas.microsoft.com/office/drawing/2014/main" id="{DCA1B830-638E-4AE7-86B4-C80BABA6ABEE}"/>
                </a:ext>
              </a:extLst>
            </p:cNvPr>
            <p:cNvSpPr txBox="1"/>
            <p:nvPr/>
          </p:nvSpPr>
          <p:spPr>
            <a:xfrm>
              <a:off x="2878817" y="1225961"/>
              <a:ext cx="691338" cy="83606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dirty="0">
                  <a:solidFill>
                    <a:schemeClr val="tx1">
                      <a:lumMod val="75000"/>
                      <a:lumOff val="25000"/>
                    </a:schemeClr>
                  </a:solidFill>
                  <a:cs typeface="Arial" panose="020B0604020202020204" pitchFamily="34" charset="0"/>
                </a:rPr>
                <a:t>?</a:t>
              </a:r>
            </a:p>
          </p:txBody>
        </p:sp>
      </p:grpSp>
      <p:pic>
        <p:nvPicPr>
          <p:cNvPr id="6" name="Picture 5">
            <a:extLst>
              <a:ext uri="{FF2B5EF4-FFF2-40B4-BE49-F238E27FC236}">
                <a16:creationId xmlns:a16="http://schemas.microsoft.com/office/drawing/2014/main" id="{14BC1226-9B81-496C-951A-9ABF262F0C6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3257" y="2352348"/>
            <a:ext cx="2857500" cy="3781425"/>
          </a:xfrm>
          <a:prstGeom prst="rect">
            <a:avLst/>
          </a:prstGeom>
        </p:spPr>
      </p:pic>
      <p:grpSp>
        <p:nvGrpSpPr>
          <p:cNvPr id="12" name="Group 11">
            <a:extLst>
              <a:ext uri="{FF2B5EF4-FFF2-40B4-BE49-F238E27FC236}">
                <a16:creationId xmlns:a16="http://schemas.microsoft.com/office/drawing/2014/main" id="{86281060-4531-4766-90AD-007876FCA54D}"/>
              </a:ext>
            </a:extLst>
          </p:cNvPr>
          <p:cNvGrpSpPr/>
          <p:nvPr/>
        </p:nvGrpSpPr>
        <p:grpSpPr>
          <a:xfrm>
            <a:off x="4724400" y="848916"/>
            <a:ext cx="2857500" cy="2673034"/>
            <a:chOff x="4724400" y="848916"/>
            <a:chExt cx="2857500" cy="2673034"/>
          </a:xfrm>
        </p:grpSpPr>
        <p:sp>
          <p:nvSpPr>
            <p:cNvPr id="38" name="TextBox 37">
              <a:extLst>
                <a:ext uri="{FF2B5EF4-FFF2-40B4-BE49-F238E27FC236}">
                  <a16:creationId xmlns:a16="http://schemas.microsoft.com/office/drawing/2014/main" id="{CFE4805C-E26D-4AAA-A3E4-70522030A9E6}"/>
                </a:ext>
              </a:extLst>
            </p:cNvPr>
            <p:cNvSpPr txBox="1"/>
            <p:nvPr/>
          </p:nvSpPr>
          <p:spPr>
            <a:xfrm>
              <a:off x="4724400" y="848916"/>
              <a:ext cx="699197" cy="6495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000">
                  <a:solidFill>
                    <a:schemeClr val="tx1">
                      <a:lumMod val="75000"/>
                      <a:lumOff val="25000"/>
                    </a:schemeClr>
                  </a:solidFill>
                  <a:latin typeface="Quicksand Medium" panose="00000600000000000000" pitchFamily="2" charset="0"/>
                  <a:cs typeface="Arial" panose="020B0604020202020204" pitchFamily="34" charset="0"/>
                </a:rPr>
                <a:t>a)</a:t>
              </a:r>
              <a:endParaRPr lang="en-US" sz="4000" dirty="0">
                <a:solidFill>
                  <a:schemeClr val="tx1">
                    <a:lumMod val="75000"/>
                    <a:lumOff val="25000"/>
                  </a:schemeClr>
                </a:solidFill>
                <a:latin typeface="Quicksand Medium" panose="00000600000000000000" pitchFamily="2" charset="0"/>
                <a:cs typeface="Arial" panose="020B0604020202020204" pitchFamily="34" charset="0"/>
              </a:endParaRPr>
            </a:p>
          </p:txBody>
        </p:sp>
        <p:pic>
          <p:nvPicPr>
            <p:cNvPr id="3" name="Picture 2">
              <a:extLst>
                <a:ext uri="{FF2B5EF4-FFF2-40B4-BE49-F238E27FC236}">
                  <a16:creationId xmlns:a16="http://schemas.microsoft.com/office/drawing/2014/main" id="{71DE0928-6350-497B-8DC1-9E89B54D8912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058" r="1066"/>
            <a:stretch/>
          </p:blipFill>
          <p:spPr>
            <a:xfrm>
              <a:off x="5414391" y="865003"/>
              <a:ext cx="2167509" cy="2656947"/>
            </a:xfrm>
            <a:prstGeom prst="roundRect">
              <a:avLst>
                <a:gd name="adj" fmla="val 4514"/>
              </a:avLst>
            </a:prstGeom>
            <a:effectLst>
              <a:softEdge rad="31750"/>
            </a:effectLst>
          </p:spPr>
        </p:pic>
        <p:grpSp>
          <p:nvGrpSpPr>
            <p:cNvPr id="7" name="Group 6">
              <a:extLst>
                <a:ext uri="{FF2B5EF4-FFF2-40B4-BE49-F238E27FC236}">
                  <a16:creationId xmlns:a16="http://schemas.microsoft.com/office/drawing/2014/main" id="{249C4311-47BB-4A4A-ADBB-65D0047E545B}"/>
                </a:ext>
              </a:extLst>
            </p:cNvPr>
            <p:cNvGrpSpPr/>
            <p:nvPr/>
          </p:nvGrpSpPr>
          <p:grpSpPr>
            <a:xfrm>
              <a:off x="5694070" y="1313418"/>
              <a:ext cx="1033930" cy="1728134"/>
              <a:chOff x="5819775" y="1393241"/>
              <a:chExt cx="1126800" cy="1883359"/>
            </a:xfrm>
          </p:grpSpPr>
          <p:sp>
            <p:nvSpPr>
              <p:cNvPr id="51" name="TextBox 50">
                <a:extLst>
                  <a:ext uri="{FF2B5EF4-FFF2-40B4-BE49-F238E27FC236}">
                    <a16:creationId xmlns:a16="http://schemas.microsoft.com/office/drawing/2014/main" id="{406F7223-3D22-40E6-833E-BAF6B7B81CAB}"/>
                  </a:ext>
                </a:extLst>
              </p:cNvPr>
              <p:cNvSpPr txBox="1"/>
              <p:nvPr/>
            </p:nvSpPr>
            <p:spPr>
              <a:xfrm>
                <a:off x="6537054" y="1393241"/>
                <a:ext cx="310185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4000" b="1" dirty="0">
                    <a:solidFill>
                      <a:srgbClr val="015D97"/>
                    </a:solidFill>
                    <a:latin typeface="Arial" panose="020B0604020202020204" pitchFamily="34" charset="0"/>
                    <a:ea typeface="Arial-Rounded" panose="020B0500000000000000" pitchFamily="34" charset="0"/>
                    <a:cs typeface="Arial" panose="020B0604020202020204" pitchFamily="34" charset="0"/>
                  </a:rPr>
                  <a:t>9</a:t>
                </a:r>
              </a:p>
            </p:txBody>
          </p:sp>
          <p:sp>
            <p:nvSpPr>
              <p:cNvPr id="53" name="TextBox 52">
                <a:extLst>
                  <a:ext uri="{FF2B5EF4-FFF2-40B4-BE49-F238E27FC236}">
                    <a16:creationId xmlns:a16="http://schemas.microsoft.com/office/drawing/2014/main" id="{6EA5E9AE-0FFB-43F7-960F-7695333E0E15}"/>
                  </a:ext>
                </a:extLst>
              </p:cNvPr>
              <p:cNvSpPr txBox="1"/>
              <p:nvPr/>
            </p:nvSpPr>
            <p:spPr>
              <a:xfrm>
                <a:off x="6176076" y="1393241"/>
                <a:ext cx="310185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4000" b="1">
                    <a:solidFill>
                      <a:srgbClr val="015D97"/>
                    </a:solidFill>
                    <a:latin typeface="Arial" panose="020B0604020202020204" pitchFamily="34" charset="0"/>
                    <a:ea typeface="Arial-Rounded" panose="020B0500000000000000" pitchFamily="34" charset="0"/>
                    <a:cs typeface="Arial" panose="020B0604020202020204" pitchFamily="34" charset="0"/>
                  </a:rPr>
                  <a:t>4</a:t>
                </a:r>
                <a:endParaRPr lang="en-US" sz="4000" b="1" dirty="0">
                  <a:solidFill>
                    <a:srgbClr val="015D97"/>
                  </a:solidFill>
                  <a:latin typeface="Arial" panose="020B0604020202020204" pitchFamily="34" charset="0"/>
                  <a:ea typeface="Arial-Rounded" panose="020B0500000000000000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4" name="TextBox 53">
                <a:extLst>
                  <a:ext uri="{FF2B5EF4-FFF2-40B4-BE49-F238E27FC236}">
                    <a16:creationId xmlns:a16="http://schemas.microsoft.com/office/drawing/2014/main" id="{59D84F71-5555-4D69-9A9A-850F9934B8D2}"/>
                  </a:ext>
                </a:extLst>
              </p:cNvPr>
              <p:cNvSpPr txBox="1"/>
              <p:nvPr/>
            </p:nvSpPr>
            <p:spPr>
              <a:xfrm>
                <a:off x="6537054" y="1953325"/>
                <a:ext cx="310185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4000" b="1" dirty="0">
                    <a:solidFill>
                      <a:srgbClr val="015D97"/>
                    </a:solidFill>
                    <a:latin typeface="Arial" panose="020B0604020202020204" pitchFamily="34" charset="0"/>
                    <a:ea typeface="Arial-Rounded" panose="020B0500000000000000" pitchFamily="34" charset="0"/>
                    <a:cs typeface="Arial" panose="020B0604020202020204" pitchFamily="34" charset="0"/>
                  </a:rPr>
                  <a:t>3</a:t>
                </a:r>
              </a:p>
            </p:txBody>
          </p:sp>
          <p:sp>
            <p:nvSpPr>
              <p:cNvPr id="55" name="TextBox 54">
                <a:extLst>
                  <a:ext uri="{FF2B5EF4-FFF2-40B4-BE49-F238E27FC236}">
                    <a16:creationId xmlns:a16="http://schemas.microsoft.com/office/drawing/2014/main" id="{F82FA215-D08D-44C1-B720-E26AA337AC0C}"/>
                  </a:ext>
                </a:extLst>
              </p:cNvPr>
              <p:cNvSpPr txBox="1"/>
              <p:nvPr/>
            </p:nvSpPr>
            <p:spPr>
              <a:xfrm>
                <a:off x="6538554" y="2568714"/>
                <a:ext cx="310185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4000" b="1" dirty="0">
                    <a:solidFill>
                      <a:srgbClr val="015D97"/>
                    </a:solidFill>
                    <a:latin typeface="Arial" panose="020B0604020202020204" pitchFamily="34" charset="0"/>
                    <a:ea typeface="Arial-Rounded" panose="020B0500000000000000" pitchFamily="34" charset="0"/>
                    <a:cs typeface="Arial" panose="020B0604020202020204" pitchFamily="34" charset="0"/>
                  </a:rPr>
                  <a:t>6</a:t>
                </a:r>
              </a:p>
            </p:txBody>
          </p:sp>
          <p:cxnSp>
            <p:nvCxnSpPr>
              <p:cNvPr id="67" name="Straight Connector 66">
                <a:extLst>
                  <a:ext uri="{FF2B5EF4-FFF2-40B4-BE49-F238E27FC236}">
                    <a16:creationId xmlns:a16="http://schemas.microsoft.com/office/drawing/2014/main" id="{87585F56-6C4C-4B9B-A890-AF6FCB62480B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5819775" y="2599795"/>
                <a:ext cx="1126800" cy="0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69" name="TextBox 68">
                <a:extLst>
                  <a:ext uri="{FF2B5EF4-FFF2-40B4-BE49-F238E27FC236}">
                    <a16:creationId xmlns:a16="http://schemas.microsoft.com/office/drawing/2014/main" id="{9647AEE4-52A7-4E5E-AA8C-8B6047D8170B}"/>
                  </a:ext>
                </a:extLst>
              </p:cNvPr>
              <p:cNvSpPr txBox="1"/>
              <p:nvPr/>
            </p:nvSpPr>
            <p:spPr>
              <a:xfrm>
                <a:off x="6166919" y="2568714"/>
                <a:ext cx="310185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4000" b="1">
                    <a:solidFill>
                      <a:srgbClr val="015D97"/>
                    </a:solidFill>
                    <a:latin typeface="Arial" panose="020B0604020202020204" pitchFamily="34" charset="0"/>
                    <a:ea typeface="Arial-Rounded" panose="020B0500000000000000" pitchFamily="34" charset="0"/>
                    <a:cs typeface="Arial" panose="020B0604020202020204" pitchFamily="34" charset="0"/>
                  </a:rPr>
                  <a:t>4</a:t>
                </a:r>
                <a:endParaRPr lang="en-US" sz="4000" b="1" dirty="0">
                  <a:solidFill>
                    <a:srgbClr val="015D97"/>
                  </a:solidFill>
                  <a:latin typeface="Arial" panose="020B0604020202020204" pitchFamily="34" charset="0"/>
                  <a:ea typeface="Arial-Rounded" panose="020B0500000000000000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70" name="TextBox 69">
                <a:extLst>
                  <a:ext uri="{FF2B5EF4-FFF2-40B4-BE49-F238E27FC236}">
                    <a16:creationId xmlns:a16="http://schemas.microsoft.com/office/drawing/2014/main" id="{FA8AB308-5F1B-48D2-BD40-C42BFF5C179C}"/>
                  </a:ext>
                </a:extLst>
              </p:cNvPr>
              <p:cNvSpPr txBox="1"/>
              <p:nvPr/>
            </p:nvSpPr>
            <p:spPr>
              <a:xfrm>
                <a:off x="5819775" y="1641383"/>
                <a:ext cx="310185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4000" b="1">
                    <a:solidFill>
                      <a:srgbClr val="015D97"/>
                    </a:solidFill>
                    <a:latin typeface="Arial" panose="020B0604020202020204" pitchFamily="34" charset="0"/>
                    <a:ea typeface="Arial-Rounded" panose="020B0500000000000000" pitchFamily="34" charset="0"/>
                    <a:cs typeface="Arial" panose="020B0604020202020204" pitchFamily="34" charset="0"/>
                  </a:rPr>
                  <a:t>–</a:t>
                </a:r>
                <a:endParaRPr lang="en-US" sz="4000" b="1" dirty="0">
                  <a:solidFill>
                    <a:srgbClr val="015D97"/>
                  </a:solidFill>
                  <a:latin typeface="Arial" panose="020B0604020202020204" pitchFamily="34" charset="0"/>
                  <a:ea typeface="Arial-Rounded" panose="020B0500000000000000" pitchFamily="34" charset="0"/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11" name="Group 10">
              <a:extLst>
                <a:ext uri="{FF2B5EF4-FFF2-40B4-BE49-F238E27FC236}">
                  <a16:creationId xmlns:a16="http://schemas.microsoft.com/office/drawing/2014/main" id="{38830053-E8D4-45D4-B261-97B8EDD100EA}"/>
                </a:ext>
              </a:extLst>
            </p:cNvPr>
            <p:cNvGrpSpPr/>
            <p:nvPr/>
          </p:nvGrpSpPr>
          <p:grpSpPr>
            <a:xfrm>
              <a:off x="6725722" y="2352731"/>
              <a:ext cx="607439" cy="707886"/>
              <a:chOff x="6725722" y="2352731"/>
              <a:chExt cx="607439" cy="707886"/>
            </a:xfrm>
          </p:grpSpPr>
          <p:sp>
            <p:nvSpPr>
              <p:cNvPr id="72" name="Rectangle: Rounded Corners 71">
                <a:extLst>
                  <a:ext uri="{FF2B5EF4-FFF2-40B4-BE49-F238E27FC236}">
                    <a16:creationId xmlns:a16="http://schemas.microsoft.com/office/drawing/2014/main" id="{D965B8F6-1446-4F2D-91EB-B8ED0F4DAB9B}"/>
                  </a:ext>
                </a:extLst>
              </p:cNvPr>
              <p:cNvSpPr/>
              <p:nvPr/>
            </p:nvSpPr>
            <p:spPr>
              <a:xfrm>
                <a:off x="6747595" y="2450469"/>
                <a:ext cx="561274" cy="561274"/>
              </a:xfrm>
              <a:prstGeom prst="roundRect">
                <a:avLst/>
              </a:prstGeom>
              <a:solidFill>
                <a:schemeClr val="bg1"/>
              </a:solidFill>
              <a:ln w="28575">
                <a:solidFill>
                  <a:srgbClr val="FFC45B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3" name="TextBox 72">
                <a:extLst>
                  <a:ext uri="{FF2B5EF4-FFF2-40B4-BE49-F238E27FC236}">
                    <a16:creationId xmlns:a16="http://schemas.microsoft.com/office/drawing/2014/main" id="{0E1A383B-6A0C-4285-B960-606C44BD4A06}"/>
                  </a:ext>
                </a:extLst>
              </p:cNvPr>
              <p:cNvSpPr txBox="1"/>
              <p:nvPr/>
            </p:nvSpPr>
            <p:spPr>
              <a:xfrm>
                <a:off x="6725722" y="2352731"/>
                <a:ext cx="607439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4000" b="1">
                    <a:solidFill>
                      <a:schemeClr val="accent6"/>
                    </a:solidFill>
                    <a:latin typeface="Arial" panose="020B0604020202020204" pitchFamily="34" charset="0"/>
                    <a:ea typeface="Arial-Rounded" panose="020B0500000000000000" pitchFamily="34" charset="0"/>
                    <a:cs typeface="Arial" panose="020B0604020202020204" pitchFamily="34" charset="0"/>
                  </a:rPr>
                  <a:t>?</a:t>
                </a:r>
                <a:endParaRPr lang="en-US" sz="4000" b="1" dirty="0">
                  <a:solidFill>
                    <a:schemeClr val="accent6"/>
                  </a:solidFill>
                  <a:latin typeface="Arial" panose="020B0604020202020204" pitchFamily="34" charset="0"/>
                  <a:ea typeface="Arial-Rounded" panose="020B0500000000000000" pitchFamily="34" charset="0"/>
                  <a:cs typeface="Arial" panose="020B0604020202020204" pitchFamily="34" charset="0"/>
                </a:endParaRPr>
              </a:p>
            </p:txBody>
          </p:sp>
        </p:grpSp>
      </p:grpSp>
      <p:grpSp>
        <p:nvGrpSpPr>
          <p:cNvPr id="10" name="Group 9">
            <a:extLst>
              <a:ext uri="{FF2B5EF4-FFF2-40B4-BE49-F238E27FC236}">
                <a16:creationId xmlns:a16="http://schemas.microsoft.com/office/drawing/2014/main" id="{65D3C4C8-F6CD-4F47-8849-879059E5A80C}"/>
              </a:ext>
            </a:extLst>
          </p:cNvPr>
          <p:cNvGrpSpPr/>
          <p:nvPr/>
        </p:nvGrpSpPr>
        <p:grpSpPr>
          <a:xfrm>
            <a:off x="6727099" y="2346366"/>
            <a:ext cx="607439" cy="707886"/>
            <a:chOff x="7826018" y="2352731"/>
            <a:chExt cx="607439" cy="707886"/>
          </a:xfrm>
        </p:grpSpPr>
        <p:sp>
          <p:nvSpPr>
            <p:cNvPr id="122" name="Rectangle: Rounded Corners 121">
              <a:extLst>
                <a:ext uri="{FF2B5EF4-FFF2-40B4-BE49-F238E27FC236}">
                  <a16:creationId xmlns:a16="http://schemas.microsoft.com/office/drawing/2014/main" id="{8CB0F98C-60E6-4F13-B08D-EB734E6B8008}"/>
                </a:ext>
              </a:extLst>
            </p:cNvPr>
            <p:cNvSpPr/>
            <p:nvPr/>
          </p:nvSpPr>
          <p:spPr>
            <a:xfrm>
              <a:off x="7847891" y="2450469"/>
              <a:ext cx="561274" cy="561274"/>
            </a:xfrm>
            <a:prstGeom prst="roundRect">
              <a:avLst/>
            </a:prstGeom>
            <a:solidFill>
              <a:schemeClr val="bg1"/>
            </a:solidFill>
            <a:ln w="28575">
              <a:solidFill>
                <a:srgbClr val="FFC45B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3" name="TextBox 122">
              <a:extLst>
                <a:ext uri="{FF2B5EF4-FFF2-40B4-BE49-F238E27FC236}">
                  <a16:creationId xmlns:a16="http://schemas.microsoft.com/office/drawing/2014/main" id="{F2A702F5-D4BD-4895-B2DB-3767F8A8F97C}"/>
                </a:ext>
              </a:extLst>
            </p:cNvPr>
            <p:cNvSpPr txBox="1"/>
            <p:nvPr/>
          </p:nvSpPr>
          <p:spPr>
            <a:xfrm>
              <a:off x="7826018" y="2352731"/>
              <a:ext cx="607439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b="1">
                  <a:solidFill>
                    <a:schemeClr val="accent6"/>
                  </a:solidFill>
                  <a:latin typeface="Arial" panose="020B0604020202020204" pitchFamily="34" charset="0"/>
                  <a:ea typeface="Arial-Rounded" panose="020B0500000000000000" pitchFamily="34" charset="0"/>
                  <a:cs typeface="Arial" panose="020B0604020202020204" pitchFamily="34" charset="0"/>
                </a:rPr>
                <a:t>Đ</a:t>
              </a:r>
              <a:endParaRPr lang="en-US" sz="4000" b="1" dirty="0">
                <a:solidFill>
                  <a:schemeClr val="accent6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13" name="Group 12">
            <a:extLst>
              <a:ext uri="{FF2B5EF4-FFF2-40B4-BE49-F238E27FC236}">
                <a16:creationId xmlns:a16="http://schemas.microsoft.com/office/drawing/2014/main" id="{F8D58BA4-BEEA-4806-9419-5AD20E4C51AC}"/>
              </a:ext>
            </a:extLst>
          </p:cNvPr>
          <p:cNvGrpSpPr/>
          <p:nvPr/>
        </p:nvGrpSpPr>
        <p:grpSpPr>
          <a:xfrm>
            <a:off x="4724400" y="3886200"/>
            <a:ext cx="2857500" cy="2673034"/>
            <a:chOff x="4724400" y="3886200"/>
            <a:chExt cx="2857500" cy="2673034"/>
          </a:xfrm>
        </p:grpSpPr>
        <p:sp>
          <p:nvSpPr>
            <p:cNvPr id="90" name="TextBox 89">
              <a:extLst>
                <a:ext uri="{FF2B5EF4-FFF2-40B4-BE49-F238E27FC236}">
                  <a16:creationId xmlns:a16="http://schemas.microsoft.com/office/drawing/2014/main" id="{57BDF25A-AEBF-4ED2-BA92-C27444C3F2F5}"/>
                </a:ext>
              </a:extLst>
            </p:cNvPr>
            <p:cNvSpPr txBox="1"/>
            <p:nvPr/>
          </p:nvSpPr>
          <p:spPr>
            <a:xfrm>
              <a:off x="4724400" y="3886200"/>
              <a:ext cx="699197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000">
                  <a:solidFill>
                    <a:schemeClr val="tx1">
                      <a:lumMod val="75000"/>
                      <a:lumOff val="25000"/>
                    </a:schemeClr>
                  </a:solidFill>
                  <a:latin typeface="Quicksand Medium" panose="00000600000000000000" pitchFamily="2" charset="0"/>
                  <a:cs typeface="Arial" panose="020B0604020202020204" pitchFamily="34" charset="0"/>
                </a:rPr>
                <a:t>c)</a:t>
              </a:r>
              <a:endParaRPr lang="en-US" sz="4000" dirty="0">
                <a:solidFill>
                  <a:schemeClr val="tx1">
                    <a:lumMod val="75000"/>
                    <a:lumOff val="25000"/>
                  </a:schemeClr>
                </a:solidFill>
                <a:latin typeface="Quicksand Medium" panose="00000600000000000000" pitchFamily="2" charset="0"/>
                <a:cs typeface="Arial" panose="020B0604020202020204" pitchFamily="34" charset="0"/>
              </a:endParaRPr>
            </a:p>
          </p:txBody>
        </p:sp>
        <p:grpSp>
          <p:nvGrpSpPr>
            <p:cNvPr id="91" name="Group 90">
              <a:extLst>
                <a:ext uri="{FF2B5EF4-FFF2-40B4-BE49-F238E27FC236}">
                  <a16:creationId xmlns:a16="http://schemas.microsoft.com/office/drawing/2014/main" id="{53FE8064-6A07-4B6D-A378-BA70766B3704}"/>
                </a:ext>
              </a:extLst>
            </p:cNvPr>
            <p:cNvGrpSpPr/>
            <p:nvPr/>
          </p:nvGrpSpPr>
          <p:grpSpPr>
            <a:xfrm>
              <a:off x="5414391" y="3902287"/>
              <a:ext cx="2167509" cy="2656947"/>
              <a:chOff x="5257800" y="904548"/>
              <a:chExt cx="2362200" cy="2895600"/>
            </a:xfrm>
          </p:grpSpPr>
          <p:pic>
            <p:nvPicPr>
              <p:cNvPr id="95" name="Picture 94">
                <a:extLst>
                  <a:ext uri="{FF2B5EF4-FFF2-40B4-BE49-F238E27FC236}">
                    <a16:creationId xmlns:a16="http://schemas.microsoft.com/office/drawing/2014/main" id="{FECA02A7-7229-40CB-A8B1-1004C0A3C692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2058" r="1066"/>
              <a:stretch/>
            </p:blipFill>
            <p:spPr>
              <a:xfrm>
                <a:off x="5257800" y="904548"/>
                <a:ext cx="2362200" cy="2895600"/>
              </a:xfrm>
              <a:prstGeom prst="roundRect">
                <a:avLst>
                  <a:gd name="adj" fmla="val 4514"/>
                </a:avLst>
              </a:prstGeom>
              <a:effectLst>
                <a:softEdge rad="31750"/>
              </a:effectLst>
            </p:spPr>
          </p:pic>
          <p:grpSp>
            <p:nvGrpSpPr>
              <p:cNvPr id="96" name="Group 95">
                <a:extLst>
                  <a:ext uri="{FF2B5EF4-FFF2-40B4-BE49-F238E27FC236}">
                    <a16:creationId xmlns:a16="http://schemas.microsoft.com/office/drawing/2014/main" id="{41FB1096-FCEE-4A3F-816D-796392090A28}"/>
                  </a:ext>
                </a:extLst>
              </p:cNvPr>
              <p:cNvGrpSpPr/>
              <p:nvPr/>
            </p:nvGrpSpPr>
            <p:grpSpPr>
              <a:xfrm>
                <a:off x="5562600" y="1393241"/>
                <a:ext cx="1126800" cy="1946943"/>
                <a:chOff x="5819775" y="1393241"/>
                <a:chExt cx="1126800" cy="1946943"/>
              </a:xfrm>
            </p:grpSpPr>
            <p:sp>
              <p:nvSpPr>
                <p:cNvPr id="97" name="TextBox 96">
                  <a:extLst>
                    <a:ext uri="{FF2B5EF4-FFF2-40B4-BE49-F238E27FC236}">
                      <a16:creationId xmlns:a16="http://schemas.microsoft.com/office/drawing/2014/main" id="{AC6B0B02-21B1-4986-9537-84771317CF03}"/>
                    </a:ext>
                  </a:extLst>
                </p:cNvPr>
                <p:cNvSpPr txBox="1"/>
                <p:nvPr/>
              </p:nvSpPr>
              <p:spPr>
                <a:xfrm>
                  <a:off x="6537054" y="1393241"/>
                  <a:ext cx="310185" cy="77147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sz="4000" b="1">
                      <a:solidFill>
                        <a:srgbClr val="015D97"/>
                      </a:solidFill>
                      <a:latin typeface="Arial" panose="020B0604020202020204" pitchFamily="34" charset="0"/>
                      <a:ea typeface="Arial-Rounded" panose="020B0500000000000000" pitchFamily="34" charset="0"/>
                      <a:cs typeface="Arial" panose="020B0604020202020204" pitchFamily="34" charset="0"/>
                    </a:rPr>
                    <a:t>5</a:t>
                  </a:r>
                  <a:endParaRPr lang="en-US" sz="4000" b="1" dirty="0">
                    <a:solidFill>
                      <a:srgbClr val="015D97"/>
                    </a:solidFill>
                    <a:latin typeface="Arial" panose="020B0604020202020204" pitchFamily="34" charset="0"/>
                    <a:ea typeface="Arial-Rounded" panose="020B0500000000000000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98" name="TextBox 97">
                  <a:extLst>
                    <a:ext uri="{FF2B5EF4-FFF2-40B4-BE49-F238E27FC236}">
                      <a16:creationId xmlns:a16="http://schemas.microsoft.com/office/drawing/2014/main" id="{03CBCBA7-BEDB-4A31-98B5-72963C0C715F}"/>
                    </a:ext>
                  </a:extLst>
                </p:cNvPr>
                <p:cNvSpPr txBox="1"/>
                <p:nvPr/>
              </p:nvSpPr>
              <p:spPr>
                <a:xfrm>
                  <a:off x="6176076" y="1393241"/>
                  <a:ext cx="310185" cy="77147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sz="4000" b="1">
                      <a:solidFill>
                        <a:srgbClr val="015D97"/>
                      </a:solidFill>
                      <a:latin typeface="Arial" panose="020B0604020202020204" pitchFamily="34" charset="0"/>
                      <a:ea typeface="Arial-Rounded" panose="020B0500000000000000" pitchFamily="34" charset="0"/>
                      <a:cs typeface="Arial" panose="020B0604020202020204" pitchFamily="34" charset="0"/>
                    </a:rPr>
                    <a:t>3</a:t>
                  </a:r>
                  <a:endParaRPr lang="en-US" sz="4000" b="1" dirty="0">
                    <a:solidFill>
                      <a:srgbClr val="015D97"/>
                    </a:solidFill>
                    <a:latin typeface="Arial" panose="020B0604020202020204" pitchFamily="34" charset="0"/>
                    <a:ea typeface="Arial-Rounded" panose="020B0500000000000000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99" name="TextBox 98">
                  <a:extLst>
                    <a:ext uri="{FF2B5EF4-FFF2-40B4-BE49-F238E27FC236}">
                      <a16:creationId xmlns:a16="http://schemas.microsoft.com/office/drawing/2014/main" id="{7FFC8502-C853-4DAE-800D-9B21E976CEB4}"/>
                    </a:ext>
                  </a:extLst>
                </p:cNvPr>
                <p:cNvSpPr txBox="1"/>
                <p:nvPr/>
              </p:nvSpPr>
              <p:spPr>
                <a:xfrm>
                  <a:off x="6176076" y="1953324"/>
                  <a:ext cx="310185" cy="77147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sz="4000" b="1" dirty="0">
                      <a:solidFill>
                        <a:srgbClr val="015D97"/>
                      </a:solidFill>
                      <a:latin typeface="Arial" panose="020B0604020202020204" pitchFamily="34" charset="0"/>
                      <a:ea typeface="Arial-Rounded" panose="020B0500000000000000" pitchFamily="34" charset="0"/>
                      <a:cs typeface="Arial" panose="020B0604020202020204" pitchFamily="34" charset="0"/>
                    </a:rPr>
                    <a:t>2</a:t>
                  </a:r>
                </a:p>
              </p:txBody>
            </p:sp>
            <p:sp>
              <p:nvSpPr>
                <p:cNvPr id="100" name="TextBox 99">
                  <a:extLst>
                    <a:ext uri="{FF2B5EF4-FFF2-40B4-BE49-F238E27FC236}">
                      <a16:creationId xmlns:a16="http://schemas.microsoft.com/office/drawing/2014/main" id="{083DA4D9-C7B7-4D61-8658-CA0A55EAD611}"/>
                    </a:ext>
                  </a:extLst>
                </p:cNvPr>
                <p:cNvSpPr txBox="1"/>
                <p:nvPr/>
              </p:nvSpPr>
              <p:spPr>
                <a:xfrm>
                  <a:off x="6538554" y="2568714"/>
                  <a:ext cx="310185" cy="77147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sz="4000" b="1">
                      <a:solidFill>
                        <a:srgbClr val="015D97"/>
                      </a:solidFill>
                      <a:latin typeface="Arial" panose="020B0604020202020204" pitchFamily="34" charset="0"/>
                      <a:ea typeface="Arial-Rounded" panose="020B0500000000000000" pitchFamily="34" charset="0"/>
                      <a:cs typeface="Arial" panose="020B0604020202020204" pitchFamily="34" charset="0"/>
                    </a:rPr>
                    <a:t>5</a:t>
                  </a:r>
                  <a:endParaRPr lang="en-US" sz="4000" b="1" dirty="0">
                    <a:solidFill>
                      <a:srgbClr val="015D97"/>
                    </a:solidFill>
                    <a:latin typeface="Arial" panose="020B0604020202020204" pitchFamily="34" charset="0"/>
                    <a:ea typeface="Arial-Rounded" panose="020B0500000000000000" pitchFamily="34" charset="0"/>
                    <a:cs typeface="Arial" panose="020B0604020202020204" pitchFamily="34" charset="0"/>
                  </a:endParaRPr>
                </a:p>
              </p:txBody>
            </p:sp>
            <p:cxnSp>
              <p:nvCxnSpPr>
                <p:cNvPr id="101" name="Straight Connector 100">
                  <a:extLst>
                    <a:ext uri="{FF2B5EF4-FFF2-40B4-BE49-F238E27FC236}">
                      <a16:creationId xmlns:a16="http://schemas.microsoft.com/office/drawing/2014/main" id="{62FF27FE-1C88-4A5F-BD15-B6B1642997B0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5819775" y="2599795"/>
                  <a:ext cx="1126800" cy="0"/>
                </a:xfrm>
                <a:prstGeom prst="line">
                  <a:avLst/>
                </a:prstGeom>
                <a:ln w="381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02" name="TextBox 101">
                  <a:extLst>
                    <a:ext uri="{FF2B5EF4-FFF2-40B4-BE49-F238E27FC236}">
                      <a16:creationId xmlns:a16="http://schemas.microsoft.com/office/drawing/2014/main" id="{E2426801-4446-417D-A432-2ABF916B1A7F}"/>
                    </a:ext>
                  </a:extLst>
                </p:cNvPr>
                <p:cNvSpPr txBox="1"/>
                <p:nvPr/>
              </p:nvSpPr>
              <p:spPr>
                <a:xfrm>
                  <a:off x="6166919" y="2568714"/>
                  <a:ext cx="310185" cy="77147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sz="4000" b="1">
                      <a:solidFill>
                        <a:srgbClr val="015D97"/>
                      </a:solidFill>
                      <a:latin typeface="Arial" panose="020B0604020202020204" pitchFamily="34" charset="0"/>
                      <a:ea typeface="Arial-Rounded" panose="020B0500000000000000" pitchFamily="34" charset="0"/>
                      <a:cs typeface="Arial" panose="020B0604020202020204" pitchFamily="34" charset="0"/>
                    </a:rPr>
                    <a:t>1</a:t>
                  </a:r>
                  <a:endParaRPr lang="en-US" sz="4000" b="1" dirty="0">
                    <a:solidFill>
                      <a:srgbClr val="015D97"/>
                    </a:solidFill>
                    <a:latin typeface="Arial" panose="020B0604020202020204" pitchFamily="34" charset="0"/>
                    <a:ea typeface="Arial-Rounded" panose="020B0500000000000000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03" name="TextBox 102">
                  <a:extLst>
                    <a:ext uri="{FF2B5EF4-FFF2-40B4-BE49-F238E27FC236}">
                      <a16:creationId xmlns:a16="http://schemas.microsoft.com/office/drawing/2014/main" id="{E4B61F0E-229D-4F31-AB53-AE253DB7FAAC}"/>
                    </a:ext>
                  </a:extLst>
                </p:cNvPr>
                <p:cNvSpPr txBox="1"/>
                <p:nvPr/>
              </p:nvSpPr>
              <p:spPr>
                <a:xfrm>
                  <a:off x="5819775" y="1641383"/>
                  <a:ext cx="310185" cy="70788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sz="4000" b="1">
                      <a:solidFill>
                        <a:srgbClr val="015D97"/>
                      </a:solidFill>
                      <a:latin typeface="Arial" panose="020B0604020202020204" pitchFamily="34" charset="0"/>
                      <a:ea typeface="Arial-Rounded" panose="020B0500000000000000" pitchFamily="34" charset="0"/>
                      <a:cs typeface="Arial" panose="020B0604020202020204" pitchFamily="34" charset="0"/>
                    </a:rPr>
                    <a:t>–</a:t>
                  </a:r>
                  <a:endParaRPr lang="en-US" sz="4000" b="1" dirty="0">
                    <a:solidFill>
                      <a:srgbClr val="015D97"/>
                    </a:solidFill>
                    <a:latin typeface="Arial" panose="020B0604020202020204" pitchFamily="34" charset="0"/>
                    <a:ea typeface="Arial-Rounded" panose="020B0500000000000000" pitchFamily="34" charset="0"/>
                    <a:cs typeface="Arial" panose="020B0604020202020204" pitchFamily="34" charset="0"/>
                  </a:endParaRPr>
                </a:p>
              </p:txBody>
            </p:sp>
          </p:grpSp>
        </p:grpSp>
        <p:grpSp>
          <p:nvGrpSpPr>
            <p:cNvPr id="125" name="Group 124">
              <a:extLst>
                <a:ext uri="{FF2B5EF4-FFF2-40B4-BE49-F238E27FC236}">
                  <a16:creationId xmlns:a16="http://schemas.microsoft.com/office/drawing/2014/main" id="{02DC8494-D09F-44ED-ABE7-6F42AA7A8F6B}"/>
                </a:ext>
              </a:extLst>
            </p:cNvPr>
            <p:cNvGrpSpPr/>
            <p:nvPr/>
          </p:nvGrpSpPr>
          <p:grpSpPr>
            <a:xfrm>
              <a:off x="6720780" y="5429294"/>
              <a:ext cx="607439" cy="707886"/>
              <a:chOff x="7826018" y="2352731"/>
              <a:chExt cx="607439" cy="707886"/>
            </a:xfrm>
          </p:grpSpPr>
          <p:sp>
            <p:nvSpPr>
              <p:cNvPr id="126" name="Rectangle: Rounded Corners 125">
                <a:extLst>
                  <a:ext uri="{FF2B5EF4-FFF2-40B4-BE49-F238E27FC236}">
                    <a16:creationId xmlns:a16="http://schemas.microsoft.com/office/drawing/2014/main" id="{9E4B9AF8-957F-4053-8497-CFD45D836F3C}"/>
                  </a:ext>
                </a:extLst>
              </p:cNvPr>
              <p:cNvSpPr/>
              <p:nvPr/>
            </p:nvSpPr>
            <p:spPr>
              <a:xfrm>
                <a:off x="7847891" y="2450469"/>
                <a:ext cx="561274" cy="561274"/>
              </a:xfrm>
              <a:prstGeom prst="roundRect">
                <a:avLst/>
              </a:prstGeom>
              <a:solidFill>
                <a:schemeClr val="bg1"/>
              </a:solidFill>
              <a:ln w="28575">
                <a:solidFill>
                  <a:srgbClr val="FFC45B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27" name="TextBox 126">
                <a:extLst>
                  <a:ext uri="{FF2B5EF4-FFF2-40B4-BE49-F238E27FC236}">
                    <a16:creationId xmlns:a16="http://schemas.microsoft.com/office/drawing/2014/main" id="{3A8250FD-096B-490B-8B2E-341C3C9FFC06}"/>
                  </a:ext>
                </a:extLst>
              </p:cNvPr>
              <p:cNvSpPr txBox="1"/>
              <p:nvPr/>
            </p:nvSpPr>
            <p:spPr>
              <a:xfrm>
                <a:off x="7826018" y="2352731"/>
                <a:ext cx="607439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4000" b="1">
                    <a:solidFill>
                      <a:schemeClr val="accent6"/>
                    </a:solidFill>
                    <a:latin typeface="Arial" panose="020B0604020202020204" pitchFamily="34" charset="0"/>
                    <a:ea typeface="Arial-Rounded" panose="020B0500000000000000" pitchFamily="34" charset="0"/>
                    <a:cs typeface="Arial" panose="020B0604020202020204" pitchFamily="34" charset="0"/>
                  </a:rPr>
                  <a:t>?</a:t>
                </a:r>
                <a:endParaRPr lang="en-US" sz="4000" b="1" dirty="0">
                  <a:solidFill>
                    <a:schemeClr val="accent6"/>
                  </a:solidFill>
                  <a:latin typeface="Arial" panose="020B0604020202020204" pitchFamily="34" charset="0"/>
                  <a:ea typeface="Arial-Rounded" panose="020B0500000000000000" pitchFamily="34" charset="0"/>
                  <a:cs typeface="Arial" panose="020B0604020202020204" pitchFamily="34" charset="0"/>
                </a:endParaRPr>
              </a:p>
            </p:txBody>
          </p:sp>
        </p:grpSp>
      </p:grpSp>
      <p:grpSp>
        <p:nvGrpSpPr>
          <p:cNvPr id="14" name="Group 13">
            <a:extLst>
              <a:ext uri="{FF2B5EF4-FFF2-40B4-BE49-F238E27FC236}">
                <a16:creationId xmlns:a16="http://schemas.microsoft.com/office/drawing/2014/main" id="{5F3C9871-5E9F-45F5-B7E0-E540FC900E08}"/>
              </a:ext>
            </a:extLst>
          </p:cNvPr>
          <p:cNvGrpSpPr/>
          <p:nvPr/>
        </p:nvGrpSpPr>
        <p:grpSpPr>
          <a:xfrm>
            <a:off x="8686800" y="848916"/>
            <a:ext cx="2857500" cy="2673034"/>
            <a:chOff x="8686800" y="848916"/>
            <a:chExt cx="2857500" cy="2673034"/>
          </a:xfrm>
        </p:grpSpPr>
        <p:sp>
          <p:nvSpPr>
            <p:cNvPr id="75" name="TextBox 74">
              <a:extLst>
                <a:ext uri="{FF2B5EF4-FFF2-40B4-BE49-F238E27FC236}">
                  <a16:creationId xmlns:a16="http://schemas.microsoft.com/office/drawing/2014/main" id="{E603077B-D1AE-47ED-8D52-6135C9132BE8}"/>
                </a:ext>
              </a:extLst>
            </p:cNvPr>
            <p:cNvSpPr txBox="1"/>
            <p:nvPr/>
          </p:nvSpPr>
          <p:spPr>
            <a:xfrm>
              <a:off x="8686800" y="848916"/>
              <a:ext cx="699197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000">
                  <a:solidFill>
                    <a:schemeClr val="tx1">
                      <a:lumMod val="75000"/>
                      <a:lumOff val="25000"/>
                    </a:schemeClr>
                  </a:solidFill>
                  <a:latin typeface="Quicksand Medium" panose="00000600000000000000" pitchFamily="2" charset="0"/>
                  <a:cs typeface="Arial" panose="020B0604020202020204" pitchFamily="34" charset="0"/>
                </a:rPr>
                <a:t>b)</a:t>
              </a:r>
              <a:endParaRPr lang="en-US" sz="4000" dirty="0">
                <a:solidFill>
                  <a:schemeClr val="tx1">
                    <a:lumMod val="75000"/>
                    <a:lumOff val="25000"/>
                  </a:schemeClr>
                </a:solidFill>
                <a:latin typeface="Quicksand Medium" panose="00000600000000000000" pitchFamily="2" charset="0"/>
                <a:cs typeface="Arial" panose="020B0604020202020204" pitchFamily="34" charset="0"/>
              </a:endParaRPr>
            </a:p>
          </p:txBody>
        </p:sp>
        <p:grpSp>
          <p:nvGrpSpPr>
            <p:cNvPr id="76" name="Group 75">
              <a:extLst>
                <a:ext uri="{FF2B5EF4-FFF2-40B4-BE49-F238E27FC236}">
                  <a16:creationId xmlns:a16="http://schemas.microsoft.com/office/drawing/2014/main" id="{F62A1CB2-8A99-4C1D-A589-CDA1E81C6070}"/>
                </a:ext>
              </a:extLst>
            </p:cNvPr>
            <p:cNvGrpSpPr/>
            <p:nvPr/>
          </p:nvGrpSpPr>
          <p:grpSpPr>
            <a:xfrm>
              <a:off x="9376791" y="865003"/>
              <a:ext cx="2167509" cy="2656947"/>
              <a:chOff x="5257800" y="904548"/>
              <a:chExt cx="2362200" cy="2895600"/>
            </a:xfrm>
          </p:grpSpPr>
          <p:pic>
            <p:nvPicPr>
              <p:cNvPr id="80" name="Picture 79">
                <a:extLst>
                  <a:ext uri="{FF2B5EF4-FFF2-40B4-BE49-F238E27FC236}">
                    <a16:creationId xmlns:a16="http://schemas.microsoft.com/office/drawing/2014/main" id="{94625DF2-16CA-4C83-AB21-C310643E7924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2058" r="1066"/>
              <a:stretch/>
            </p:blipFill>
            <p:spPr>
              <a:xfrm>
                <a:off x="5257800" y="904548"/>
                <a:ext cx="2362200" cy="2895600"/>
              </a:xfrm>
              <a:prstGeom prst="roundRect">
                <a:avLst>
                  <a:gd name="adj" fmla="val 4514"/>
                </a:avLst>
              </a:prstGeom>
              <a:effectLst>
                <a:softEdge rad="31750"/>
              </a:effectLst>
            </p:spPr>
          </p:pic>
          <p:grpSp>
            <p:nvGrpSpPr>
              <p:cNvPr id="81" name="Group 80">
                <a:extLst>
                  <a:ext uri="{FF2B5EF4-FFF2-40B4-BE49-F238E27FC236}">
                    <a16:creationId xmlns:a16="http://schemas.microsoft.com/office/drawing/2014/main" id="{93694C2A-36D2-47DE-8EC3-98EAC452602D}"/>
                  </a:ext>
                </a:extLst>
              </p:cNvPr>
              <p:cNvGrpSpPr/>
              <p:nvPr/>
            </p:nvGrpSpPr>
            <p:grpSpPr>
              <a:xfrm>
                <a:off x="5562600" y="1393241"/>
                <a:ext cx="1126800" cy="1946943"/>
                <a:chOff x="5819775" y="1393241"/>
                <a:chExt cx="1126800" cy="1946943"/>
              </a:xfrm>
            </p:grpSpPr>
            <p:sp>
              <p:nvSpPr>
                <p:cNvPr id="82" name="TextBox 81">
                  <a:extLst>
                    <a:ext uri="{FF2B5EF4-FFF2-40B4-BE49-F238E27FC236}">
                      <a16:creationId xmlns:a16="http://schemas.microsoft.com/office/drawing/2014/main" id="{938D292B-6A41-40E7-9124-D8D7EF7719DB}"/>
                    </a:ext>
                  </a:extLst>
                </p:cNvPr>
                <p:cNvSpPr txBox="1"/>
                <p:nvPr/>
              </p:nvSpPr>
              <p:spPr>
                <a:xfrm>
                  <a:off x="6537054" y="1393241"/>
                  <a:ext cx="310185" cy="77147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sz="4000" b="1" dirty="0">
                      <a:solidFill>
                        <a:srgbClr val="015D97"/>
                      </a:solidFill>
                      <a:latin typeface="Arial" panose="020B0604020202020204" pitchFamily="34" charset="0"/>
                      <a:ea typeface="Arial-Rounded" panose="020B0500000000000000" pitchFamily="34" charset="0"/>
                      <a:cs typeface="Arial" panose="020B0604020202020204" pitchFamily="34" charset="0"/>
                    </a:rPr>
                    <a:t>8</a:t>
                  </a:r>
                </a:p>
              </p:txBody>
            </p:sp>
            <p:sp>
              <p:nvSpPr>
                <p:cNvPr id="83" name="TextBox 82">
                  <a:extLst>
                    <a:ext uri="{FF2B5EF4-FFF2-40B4-BE49-F238E27FC236}">
                      <a16:creationId xmlns:a16="http://schemas.microsoft.com/office/drawing/2014/main" id="{F086BB10-4463-4734-B197-56327EFAD29E}"/>
                    </a:ext>
                  </a:extLst>
                </p:cNvPr>
                <p:cNvSpPr txBox="1"/>
                <p:nvPr/>
              </p:nvSpPr>
              <p:spPr>
                <a:xfrm>
                  <a:off x="6176076" y="1393241"/>
                  <a:ext cx="310185" cy="77147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sz="4000" b="1">
                      <a:solidFill>
                        <a:srgbClr val="015D97"/>
                      </a:solidFill>
                      <a:latin typeface="Arial" panose="020B0604020202020204" pitchFamily="34" charset="0"/>
                      <a:ea typeface="Arial-Rounded" panose="020B0500000000000000" pitchFamily="34" charset="0"/>
                      <a:cs typeface="Arial" panose="020B0604020202020204" pitchFamily="34" charset="0"/>
                    </a:rPr>
                    <a:t>8</a:t>
                  </a:r>
                  <a:endParaRPr lang="en-US" sz="4000" b="1" dirty="0">
                    <a:solidFill>
                      <a:srgbClr val="015D97"/>
                    </a:solidFill>
                    <a:latin typeface="Arial" panose="020B0604020202020204" pitchFamily="34" charset="0"/>
                    <a:ea typeface="Arial-Rounded" panose="020B0500000000000000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84" name="TextBox 83">
                  <a:extLst>
                    <a:ext uri="{FF2B5EF4-FFF2-40B4-BE49-F238E27FC236}">
                      <a16:creationId xmlns:a16="http://schemas.microsoft.com/office/drawing/2014/main" id="{20836B03-20DB-4435-90AC-4C8DA711E60F}"/>
                    </a:ext>
                  </a:extLst>
                </p:cNvPr>
                <p:cNvSpPr txBox="1"/>
                <p:nvPr/>
              </p:nvSpPr>
              <p:spPr>
                <a:xfrm>
                  <a:off x="6537054" y="1953325"/>
                  <a:ext cx="310185" cy="77147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sz="4000" b="1" dirty="0">
                      <a:solidFill>
                        <a:srgbClr val="015D97"/>
                      </a:solidFill>
                      <a:latin typeface="Arial" panose="020B0604020202020204" pitchFamily="34" charset="0"/>
                      <a:ea typeface="Arial-Rounded" panose="020B0500000000000000" pitchFamily="34" charset="0"/>
                      <a:cs typeface="Arial" panose="020B0604020202020204" pitchFamily="34" charset="0"/>
                    </a:rPr>
                    <a:t>5</a:t>
                  </a:r>
                </a:p>
              </p:txBody>
            </p:sp>
            <p:sp>
              <p:nvSpPr>
                <p:cNvPr id="85" name="TextBox 84">
                  <a:extLst>
                    <a:ext uri="{FF2B5EF4-FFF2-40B4-BE49-F238E27FC236}">
                      <a16:creationId xmlns:a16="http://schemas.microsoft.com/office/drawing/2014/main" id="{702D509A-F4D5-4B7E-881F-A139CC60C50B}"/>
                    </a:ext>
                  </a:extLst>
                </p:cNvPr>
                <p:cNvSpPr txBox="1"/>
                <p:nvPr/>
              </p:nvSpPr>
              <p:spPr>
                <a:xfrm>
                  <a:off x="6538554" y="2568714"/>
                  <a:ext cx="310185" cy="77147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sz="4000" b="1" dirty="0">
                      <a:solidFill>
                        <a:srgbClr val="015D97"/>
                      </a:solidFill>
                      <a:latin typeface="Arial" panose="020B0604020202020204" pitchFamily="34" charset="0"/>
                      <a:ea typeface="Arial-Rounded" panose="020B0500000000000000" pitchFamily="34" charset="0"/>
                      <a:cs typeface="Arial" panose="020B0604020202020204" pitchFamily="34" charset="0"/>
                    </a:rPr>
                    <a:t>3</a:t>
                  </a:r>
                </a:p>
              </p:txBody>
            </p:sp>
            <p:cxnSp>
              <p:nvCxnSpPr>
                <p:cNvPr id="86" name="Straight Connector 85">
                  <a:extLst>
                    <a:ext uri="{FF2B5EF4-FFF2-40B4-BE49-F238E27FC236}">
                      <a16:creationId xmlns:a16="http://schemas.microsoft.com/office/drawing/2014/main" id="{F4AED153-5AAA-41E2-B428-1EDD16C5872F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5819775" y="2599795"/>
                  <a:ext cx="1126800" cy="0"/>
                </a:xfrm>
                <a:prstGeom prst="line">
                  <a:avLst/>
                </a:prstGeom>
                <a:ln w="381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87" name="TextBox 86">
                  <a:extLst>
                    <a:ext uri="{FF2B5EF4-FFF2-40B4-BE49-F238E27FC236}">
                      <a16:creationId xmlns:a16="http://schemas.microsoft.com/office/drawing/2014/main" id="{11598D79-B151-4359-B248-0CC2FE66B48A}"/>
                    </a:ext>
                  </a:extLst>
                </p:cNvPr>
                <p:cNvSpPr txBox="1"/>
                <p:nvPr/>
              </p:nvSpPr>
              <p:spPr>
                <a:xfrm>
                  <a:off x="6166919" y="2568714"/>
                  <a:ext cx="310185" cy="77147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sz="4000" b="1">
                      <a:solidFill>
                        <a:srgbClr val="015D97"/>
                      </a:solidFill>
                      <a:latin typeface="Arial" panose="020B0604020202020204" pitchFamily="34" charset="0"/>
                      <a:ea typeface="Arial-Rounded" panose="020B0500000000000000" pitchFamily="34" charset="0"/>
                      <a:cs typeface="Arial" panose="020B0604020202020204" pitchFamily="34" charset="0"/>
                    </a:rPr>
                    <a:t>7</a:t>
                  </a:r>
                  <a:endParaRPr lang="en-US" sz="4000" b="1" dirty="0">
                    <a:solidFill>
                      <a:srgbClr val="015D97"/>
                    </a:solidFill>
                    <a:latin typeface="Arial" panose="020B0604020202020204" pitchFamily="34" charset="0"/>
                    <a:ea typeface="Arial-Rounded" panose="020B0500000000000000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88" name="TextBox 87">
                  <a:extLst>
                    <a:ext uri="{FF2B5EF4-FFF2-40B4-BE49-F238E27FC236}">
                      <a16:creationId xmlns:a16="http://schemas.microsoft.com/office/drawing/2014/main" id="{CF0BDEAC-8F30-4114-9B99-9CA140B2AAB8}"/>
                    </a:ext>
                  </a:extLst>
                </p:cNvPr>
                <p:cNvSpPr txBox="1"/>
                <p:nvPr/>
              </p:nvSpPr>
              <p:spPr>
                <a:xfrm>
                  <a:off x="5819775" y="1641383"/>
                  <a:ext cx="310185" cy="70788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sz="4000" b="1">
                      <a:solidFill>
                        <a:srgbClr val="015D97"/>
                      </a:solidFill>
                      <a:latin typeface="Arial" panose="020B0604020202020204" pitchFamily="34" charset="0"/>
                      <a:ea typeface="Arial-Rounded" panose="020B0500000000000000" pitchFamily="34" charset="0"/>
                      <a:cs typeface="Arial" panose="020B0604020202020204" pitchFamily="34" charset="0"/>
                    </a:rPr>
                    <a:t>–</a:t>
                  </a:r>
                  <a:endParaRPr lang="en-US" sz="4000" b="1" dirty="0">
                    <a:solidFill>
                      <a:srgbClr val="015D97"/>
                    </a:solidFill>
                    <a:latin typeface="Arial" panose="020B0604020202020204" pitchFamily="34" charset="0"/>
                    <a:ea typeface="Arial-Rounded" panose="020B0500000000000000" pitchFamily="34" charset="0"/>
                    <a:cs typeface="Arial" panose="020B0604020202020204" pitchFamily="34" charset="0"/>
                  </a:endParaRPr>
                </a:p>
              </p:txBody>
            </p:sp>
          </p:grpSp>
        </p:grpSp>
        <p:grpSp>
          <p:nvGrpSpPr>
            <p:cNvPr id="128" name="Group 127">
              <a:extLst>
                <a:ext uri="{FF2B5EF4-FFF2-40B4-BE49-F238E27FC236}">
                  <a16:creationId xmlns:a16="http://schemas.microsoft.com/office/drawing/2014/main" id="{C6421F1A-2A9A-4651-9D5C-C44022E74FB7}"/>
                </a:ext>
              </a:extLst>
            </p:cNvPr>
            <p:cNvGrpSpPr/>
            <p:nvPr/>
          </p:nvGrpSpPr>
          <p:grpSpPr>
            <a:xfrm>
              <a:off x="10675557" y="2352731"/>
              <a:ext cx="607439" cy="707886"/>
              <a:chOff x="6725722" y="2352731"/>
              <a:chExt cx="607439" cy="707886"/>
            </a:xfrm>
          </p:grpSpPr>
          <p:sp>
            <p:nvSpPr>
              <p:cNvPr id="129" name="Rectangle: Rounded Corners 128">
                <a:extLst>
                  <a:ext uri="{FF2B5EF4-FFF2-40B4-BE49-F238E27FC236}">
                    <a16:creationId xmlns:a16="http://schemas.microsoft.com/office/drawing/2014/main" id="{5E63BD93-1305-4BD5-85B1-218F65DAA620}"/>
                  </a:ext>
                </a:extLst>
              </p:cNvPr>
              <p:cNvSpPr/>
              <p:nvPr/>
            </p:nvSpPr>
            <p:spPr>
              <a:xfrm>
                <a:off x="6747595" y="2450469"/>
                <a:ext cx="561274" cy="561274"/>
              </a:xfrm>
              <a:prstGeom prst="roundRect">
                <a:avLst/>
              </a:prstGeom>
              <a:solidFill>
                <a:schemeClr val="bg1"/>
              </a:solidFill>
              <a:ln w="28575">
                <a:solidFill>
                  <a:srgbClr val="FFC45B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30" name="TextBox 129">
                <a:extLst>
                  <a:ext uri="{FF2B5EF4-FFF2-40B4-BE49-F238E27FC236}">
                    <a16:creationId xmlns:a16="http://schemas.microsoft.com/office/drawing/2014/main" id="{477D08D6-F2BC-4307-966A-A03EB1409A01}"/>
                  </a:ext>
                </a:extLst>
              </p:cNvPr>
              <p:cNvSpPr txBox="1"/>
              <p:nvPr/>
            </p:nvSpPr>
            <p:spPr>
              <a:xfrm>
                <a:off x="6725722" y="2352731"/>
                <a:ext cx="607439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4000" b="1">
                    <a:solidFill>
                      <a:schemeClr val="accent6"/>
                    </a:solidFill>
                    <a:latin typeface="Arial" panose="020B0604020202020204" pitchFamily="34" charset="0"/>
                    <a:ea typeface="Arial-Rounded" panose="020B0500000000000000" pitchFamily="34" charset="0"/>
                    <a:cs typeface="Arial" panose="020B0604020202020204" pitchFamily="34" charset="0"/>
                  </a:rPr>
                  <a:t>?</a:t>
                </a:r>
                <a:endParaRPr lang="en-US" sz="4000" b="1" dirty="0">
                  <a:solidFill>
                    <a:schemeClr val="accent6"/>
                  </a:solidFill>
                  <a:latin typeface="Arial" panose="020B0604020202020204" pitchFamily="34" charset="0"/>
                  <a:ea typeface="Arial-Rounded" panose="020B0500000000000000" pitchFamily="34" charset="0"/>
                  <a:cs typeface="Arial" panose="020B0604020202020204" pitchFamily="34" charset="0"/>
                </a:endParaRPr>
              </a:p>
            </p:txBody>
          </p:sp>
        </p:grpSp>
      </p:grpSp>
      <p:grpSp>
        <p:nvGrpSpPr>
          <p:cNvPr id="15" name="Group 14">
            <a:extLst>
              <a:ext uri="{FF2B5EF4-FFF2-40B4-BE49-F238E27FC236}">
                <a16:creationId xmlns:a16="http://schemas.microsoft.com/office/drawing/2014/main" id="{840F5568-05D5-42AC-9D0A-4CF36946A497}"/>
              </a:ext>
            </a:extLst>
          </p:cNvPr>
          <p:cNvGrpSpPr/>
          <p:nvPr/>
        </p:nvGrpSpPr>
        <p:grpSpPr>
          <a:xfrm>
            <a:off x="8686800" y="3886200"/>
            <a:ext cx="2857500" cy="2673034"/>
            <a:chOff x="8686800" y="3886200"/>
            <a:chExt cx="2857500" cy="2673034"/>
          </a:xfrm>
        </p:grpSpPr>
        <p:sp>
          <p:nvSpPr>
            <p:cNvPr id="105" name="TextBox 104">
              <a:extLst>
                <a:ext uri="{FF2B5EF4-FFF2-40B4-BE49-F238E27FC236}">
                  <a16:creationId xmlns:a16="http://schemas.microsoft.com/office/drawing/2014/main" id="{507A228C-C77B-47DF-B5B6-78C627811AA6}"/>
                </a:ext>
              </a:extLst>
            </p:cNvPr>
            <p:cNvSpPr txBox="1"/>
            <p:nvPr/>
          </p:nvSpPr>
          <p:spPr>
            <a:xfrm>
              <a:off x="8686800" y="3886200"/>
              <a:ext cx="699197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000">
                  <a:solidFill>
                    <a:schemeClr val="tx1">
                      <a:lumMod val="75000"/>
                      <a:lumOff val="25000"/>
                    </a:schemeClr>
                  </a:solidFill>
                  <a:latin typeface="Quicksand Medium" panose="00000600000000000000" pitchFamily="2" charset="0"/>
                  <a:cs typeface="Arial" panose="020B0604020202020204" pitchFamily="34" charset="0"/>
                </a:rPr>
                <a:t>b)</a:t>
              </a:r>
              <a:endParaRPr lang="en-US" sz="4000" dirty="0">
                <a:solidFill>
                  <a:schemeClr val="tx1">
                    <a:lumMod val="75000"/>
                    <a:lumOff val="25000"/>
                  </a:schemeClr>
                </a:solidFill>
                <a:latin typeface="Quicksand Medium" panose="00000600000000000000" pitchFamily="2" charset="0"/>
                <a:cs typeface="Arial" panose="020B0604020202020204" pitchFamily="34" charset="0"/>
              </a:endParaRPr>
            </a:p>
          </p:txBody>
        </p:sp>
        <p:grpSp>
          <p:nvGrpSpPr>
            <p:cNvPr id="106" name="Group 105">
              <a:extLst>
                <a:ext uri="{FF2B5EF4-FFF2-40B4-BE49-F238E27FC236}">
                  <a16:creationId xmlns:a16="http://schemas.microsoft.com/office/drawing/2014/main" id="{ECE0426B-A80E-4CE7-A44F-2DCB9F75D8FE}"/>
                </a:ext>
              </a:extLst>
            </p:cNvPr>
            <p:cNvGrpSpPr/>
            <p:nvPr/>
          </p:nvGrpSpPr>
          <p:grpSpPr>
            <a:xfrm>
              <a:off x="9376791" y="3902287"/>
              <a:ext cx="2167509" cy="2656947"/>
              <a:chOff x="5257800" y="904548"/>
              <a:chExt cx="2362200" cy="2895600"/>
            </a:xfrm>
          </p:grpSpPr>
          <p:pic>
            <p:nvPicPr>
              <p:cNvPr id="110" name="Picture 109">
                <a:extLst>
                  <a:ext uri="{FF2B5EF4-FFF2-40B4-BE49-F238E27FC236}">
                    <a16:creationId xmlns:a16="http://schemas.microsoft.com/office/drawing/2014/main" id="{B1112A25-25F5-4A17-BF6D-532FD3DBAC06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2058" r="1066"/>
              <a:stretch/>
            </p:blipFill>
            <p:spPr>
              <a:xfrm>
                <a:off x="5257800" y="904548"/>
                <a:ext cx="2362200" cy="2895600"/>
              </a:xfrm>
              <a:prstGeom prst="roundRect">
                <a:avLst>
                  <a:gd name="adj" fmla="val 4514"/>
                </a:avLst>
              </a:prstGeom>
              <a:effectLst>
                <a:softEdge rad="31750"/>
              </a:effectLst>
            </p:spPr>
          </p:pic>
          <p:grpSp>
            <p:nvGrpSpPr>
              <p:cNvPr id="111" name="Group 110">
                <a:extLst>
                  <a:ext uri="{FF2B5EF4-FFF2-40B4-BE49-F238E27FC236}">
                    <a16:creationId xmlns:a16="http://schemas.microsoft.com/office/drawing/2014/main" id="{1BF07905-46C3-42E8-A878-C695B73F9549}"/>
                  </a:ext>
                </a:extLst>
              </p:cNvPr>
              <p:cNvGrpSpPr/>
              <p:nvPr/>
            </p:nvGrpSpPr>
            <p:grpSpPr>
              <a:xfrm>
                <a:off x="5562600" y="1393241"/>
                <a:ext cx="1126800" cy="1946943"/>
                <a:chOff x="5819775" y="1393241"/>
                <a:chExt cx="1126800" cy="1946943"/>
              </a:xfrm>
            </p:grpSpPr>
            <p:sp>
              <p:nvSpPr>
                <p:cNvPr id="112" name="TextBox 111">
                  <a:extLst>
                    <a:ext uri="{FF2B5EF4-FFF2-40B4-BE49-F238E27FC236}">
                      <a16:creationId xmlns:a16="http://schemas.microsoft.com/office/drawing/2014/main" id="{3131DDC0-7713-4EB2-8478-4F1A5FB7F1FB}"/>
                    </a:ext>
                  </a:extLst>
                </p:cNvPr>
                <p:cNvSpPr txBox="1"/>
                <p:nvPr/>
              </p:nvSpPr>
              <p:spPr>
                <a:xfrm>
                  <a:off x="6537054" y="1393241"/>
                  <a:ext cx="310185" cy="77147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sz="4000" b="1" dirty="0">
                      <a:solidFill>
                        <a:srgbClr val="015D97"/>
                      </a:solidFill>
                      <a:latin typeface="Arial" panose="020B0604020202020204" pitchFamily="34" charset="0"/>
                      <a:ea typeface="Arial-Rounded" panose="020B0500000000000000" pitchFamily="34" charset="0"/>
                      <a:cs typeface="Arial" panose="020B0604020202020204" pitchFamily="34" charset="0"/>
                    </a:rPr>
                    <a:t>6</a:t>
                  </a:r>
                </a:p>
              </p:txBody>
            </p:sp>
            <p:sp>
              <p:nvSpPr>
                <p:cNvPr id="113" name="TextBox 112">
                  <a:extLst>
                    <a:ext uri="{FF2B5EF4-FFF2-40B4-BE49-F238E27FC236}">
                      <a16:creationId xmlns:a16="http://schemas.microsoft.com/office/drawing/2014/main" id="{2C52D052-1BC0-4F08-830A-5D83D4238EC2}"/>
                    </a:ext>
                  </a:extLst>
                </p:cNvPr>
                <p:cNvSpPr txBox="1"/>
                <p:nvPr/>
              </p:nvSpPr>
              <p:spPr>
                <a:xfrm>
                  <a:off x="6176076" y="1393241"/>
                  <a:ext cx="310185" cy="77147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sz="4000" b="1">
                      <a:solidFill>
                        <a:srgbClr val="015D97"/>
                      </a:solidFill>
                      <a:latin typeface="Arial" panose="020B0604020202020204" pitchFamily="34" charset="0"/>
                      <a:ea typeface="Arial-Rounded" panose="020B0500000000000000" pitchFamily="34" charset="0"/>
                      <a:cs typeface="Arial" panose="020B0604020202020204" pitchFamily="34" charset="0"/>
                    </a:rPr>
                    <a:t>5</a:t>
                  </a:r>
                  <a:endParaRPr lang="en-US" sz="4000" b="1" dirty="0">
                    <a:solidFill>
                      <a:srgbClr val="015D97"/>
                    </a:solidFill>
                    <a:latin typeface="Arial" panose="020B0604020202020204" pitchFamily="34" charset="0"/>
                    <a:ea typeface="Arial-Rounded" panose="020B0500000000000000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14" name="TextBox 113">
                  <a:extLst>
                    <a:ext uri="{FF2B5EF4-FFF2-40B4-BE49-F238E27FC236}">
                      <a16:creationId xmlns:a16="http://schemas.microsoft.com/office/drawing/2014/main" id="{CD5FFCF3-FAF5-45D5-9807-7351FEDCE3B3}"/>
                    </a:ext>
                  </a:extLst>
                </p:cNvPr>
                <p:cNvSpPr txBox="1"/>
                <p:nvPr/>
              </p:nvSpPr>
              <p:spPr>
                <a:xfrm>
                  <a:off x="6537054" y="1953325"/>
                  <a:ext cx="310185" cy="77147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sz="4000" b="1" dirty="0">
                      <a:solidFill>
                        <a:srgbClr val="015D97"/>
                      </a:solidFill>
                      <a:latin typeface="Arial" panose="020B0604020202020204" pitchFamily="34" charset="0"/>
                      <a:ea typeface="Arial-Rounded" panose="020B0500000000000000" pitchFamily="34" charset="0"/>
                      <a:cs typeface="Arial" panose="020B0604020202020204" pitchFamily="34" charset="0"/>
                    </a:rPr>
                    <a:t>4</a:t>
                  </a:r>
                </a:p>
              </p:txBody>
            </p:sp>
            <p:sp>
              <p:nvSpPr>
                <p:cNvPr id="115" name="TextBox 114">
                  <a:extLst>
                    <a:ext uri="{FF2B5EF4-FFF2-40B4-BE49-F238E27FC236}">
                      <a16:creationId xmlns:a16="http://schemas.microsoft.com/office/drawing/2014/main" id="{E43D7BF4-1A16-45FE-BE79-683C6D474D35}"/>
                    </a:ext>
                  </a:extLst>
                </p:cNvPr>
                <p:cNvSpPr txBox="1"/>
                <p:nvPr/>
              </p:nvSpPr>
              <p:spPr>
                <a:xfrm>
                  <a:off x="6538554" y="2568714"/>
                  <a:ext cx="310185" cy="77147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sz="4000" b="1" dirty="0">
                      <a:solidFill>
                        <a:srgbClr val="015D97"/>
                      </a:solidFill>
                      <a:latin typeface="Arial" panose="020B0604020202020204" pitchFamily="34" charset="0"/>
                      <a:ea typeface="Arial-Rounded" panose="020B0500000000000000" pitchFamily="34" charset="0"/>
                      <a:cs typeface="Arial" panose="020B0604020202020204" pitchFamily="34" charset="0"/>
                    </a:rPr>
                    <a:t>2</a:t>
                  </a:r>
                </a:p>
              </p:txBody>
            </p:sp>
            <p:cxnSp>
              <p:nvCxnSpPr>
                <p:cNvPr id="116" name="Straight Connector 115">
                  <a:extLst>
                    <a:ext uri="{FF2B5EF4-FFF2-40B4-BE49-F238E27FC236}">
                      <a16:creationId xmlns:a16="http://schemas.microsoft.com/office/drawing/2014/main" id="{43DD6C49-C00A-4455-A37D-2DEDE7996177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5819775" y="2599795"/>
                  <a:ext cx="1126800" cy="0"/>
                </a:xfrm>
                <a:prstGeom prst="line">
                  <a:avLst/>
                </a:prstGeom>
                <a:ln w="381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17" name="TextBox 116">
                  <a:extLst>
                    <a:ext uri="{FF2B5EF4-FFF2-40B4-BE49-F238E27FC236}">
                      <a16:creationId xmlns:a16="http://schemas.microsoft.com/office/drawing/2014/main" id="{F28B1B08-B858-4A8C-BDED-CA1181B17C0C}"/>
                    </a:ext>
                  </a:extLst>
                </p:cNvPr>
                <p:cNvSpPr txBox="1"/>
                <p:nvPr/>
              </p:nvSpPr>
              <p:spPr>
                <a:xfrm>
                  <a:off x="6166919" y="2568714"/>
                  <a:ext cx="310185" cy="77147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sz="4000" b="1">
                      <a:solidFill>
                        <a:srgbClr val="015D97"/>
                      </a:solidFill>
                      <a:latin typeface="Arial" panose="020B0604020202020204" pitchFamily="34" charset="0"/>
                      <a:ea typeface="Arial-Rounded" panose="020B0500000000000000" pitchFamily="34" charset="0"/>
                      <a:cs typeface="Arial" panose="020B0604020202020204" pitchFamily="34" charset="0"/>
                    </a:rPr>
                    <a:t>5</a:t>
                  </a:r>
                  <a:endParaRPr lang="en-US" sz="4000" b="1" dirty="0">
                    <a:solidFill>
                      <a:srgbClr val="015D97"/>
                    </a:solidFill>
                    <a:latin typeface="Arial" panose="020B0604020202020204" pitchFamily="34" charset="0"/>
                    <a:ea typeface="Arial-Rounded" panose="020B0500000000000000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18" name="TextBox 117">
                  <a:extLst>
                    <a:ext uri="{FF2B5EF4-FFF2-40B4-BE49-F238E27FC236}">
                      <a16:creationId xmlns:a16="http://schemas.microsoft.com/office/drawing/2014/main" id="{806B2BAC-0ED0-4FC7-84FD-E3B42CEEF0C3}"/>
                    </a:ext>
                  </a:extLst>
                </p:cNvPr>
                <p:cNvSpPr txBox="1"/>
                <p:nvPr/>
              </p:nvSpPr>
              <p:spPr>
                <a:xfrm>
                  <a:off x="5819775" y="1641383"/>
                  <a:ext cx="310185" cy="70788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sz="4000" b="1">
                      <a:solidFill>
                        <a:srgbClr val="015D97"/>
                      </a:solidFill>
                      <a:latin typeface="Arial" panose="020B0604020202020204" pitchFamily="34" charset="0"/>
                      <a:ea typeface="Arial-Rounded" panose="020B0500000000000000" pitchFamily="34" charset="0"/>
                      <a:cs typeface="Arial" panose="020B0604020202020204" pitchFamily="34" charset="0"/>
                    </a:rPr>
                    <a:t>–</a:t>
                  </a:r>
                  <a:endParaRPr lang="en-US" sz="4000" b="1" dirty="0">
                    <a:solidFill>
                      <a:srgbClr val="015D97"/>
                    </a:solidFill>
                    <a:latin typeface="Arial" panose="020B0604020202020204" pitchFamily="34" charset="0"/>
                    <a:ea typeface="Arial-Rounded" panose="020B0500000000000000" pitchFamily="34" charset="0"/>
                    <a:cs typeface="Arial" panose="020B0604020202020204" pitchFamily="34" charset="0"/>
                  </a:endParaRPr>
                </a:p>
              </p:txBody>
            </p:sp>
          </p:grpSp>
        </p:grpSp>
        <p:grpSp>
          <p:nvGrpSpPr>
            <p:cNvPr id="131" name="Group 130">
              <a:extLst>
                <a:ext uri="{FF2B5EF4-FFF2-40B4-BE49-F238E27FC236}">
                  <a16:creationId xmlns:a16="http://schemas.microsoft.com/office/drawing/2014/main" id="{FAAAAC5B-84C4-472C-87C3-7A63DF4D30BC}"/>
                </a:ext>
              </a:extLst>
            </p:cNvPr>
            <p:cNvGrpSpPr/>
            <p:nvPr/>
          </p:nvGrpSpPr>
          <p:grpSpPr>
            <a:xfrm>
              <a:off x="10670615" y="5429294"/>
              <a:ext cx="607439" cy="707886"/>
              <a:chOff x="7826018" y="2352731"/>
              <a:chExt cx="607439" cy="707886"/>
            </a:xfrm>
          </p:grpSpPr>
          <p:sp>
            <p:nvSpPr>
              <p:cNvPr id="132" name="Rectangle: Rounded Corners 131">
                <a:extLst>
                  <a:ext uri="{FF2B5EF4-FFF2-40B4-BE49-F238E27FC236}">
                    <a16:creationId xmlns:a16="http://schemas.microsoft.com/office/drawing/2014/main" id="{1214E033-63B7-4E5A-8B14-B7A113127384}"/>
                  </a:ext>
                </a:extLst>
              </p:cNvPr>
              <p:cNvSpPr/>
              <p:nvPr/>
            </p:nvSpPr>
            <p:spPr>
              <a:xfrm>
                <a:off x="7847891" y="2450469"/>
                <a:ext cx="561274" cy="561274"/>
              </a:xfrm>
              <a:prstGeom prst="roundRect">
                <a:avLst/>
              </a:prstGeom>
              <a:solidFill>
                <a:schemeClr val="bg1"/>
              </a:solidFill>
              <a:ln w="28575">
                <a:solidFill>
                  <a:srgbClr val="FFC45B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33" name="TextBox 132">
                <a:extLst>
                  <a:ext uri="{FF2B5EF4-FFF2-40B4-BE49-F238E27FC236}">
                    <a16:creationId xmlns:a16="http://schemas.microsoft.com/office/drawing/2014/main" id="{C84242AF-F80F-4B94-852D-38210AC2E0CB}"/>
                  </a:ext>
                </a:extLst>
              </p:cNvPr>
              <p:cNvSpPr txBox="1"/>
              <p:nvPr/>
            </p:nvSpPr>
            <p:spPr>
              <a:xfrm>
                <a:off x="7826018" y="2352731"/>
                <a:ext cx="607439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4000" b="1">
                    <a:solidFill>
                      <a:schemeClr val="accent6"/>
                    </a:solidFill>
                    <a:latin typeface="Arial" panose="020B0604020202020204" pitchFamily="34" charset="0"/>
                    <a:ea typeface="Arial-Rounded" panose="020B0500000000000000" pitchFamily="34" charset="0"/>
                    <a:cs typeface="Arial" panose="020B0604020202020204" pitchFamily="34" charset="0"/>
                  </a:rPr>
                  <a:t>?</a:t>
                </a:r>
                <a:endParaRPr lang="en-US" sz="4000" b="1" dirty="0">
                  <a:solidFill>
                    <a:schemeClr val="accent6"/>
                  </a:solidFill>
                  <a:latin typeface="Arial" panose="020B0604020202020204" pitchFamily="34" charset="0"/>
                  <a:ea typeface="Arial-Rounded" panose="020B0500000000000000" pitchFamily="34" charset="0"/>
                  <a:cs typeface="Arial" panose="020B0604020202020204" pitchFamily="34" charset="0"/>
                </a:endParaRPr>
              </a:p>
            </p:txBody>
          </p:sp>
        </p:grpSp>
      </p:grpSp>
      <p:grpSp>
        <p:nvGrpSpPr>
          <p:cNvPr id="134" name="Group 133">
            <a:extLst>
              <a:ext uri="{FF2B5EF4-FFF2-40B4-BE49-F238E27FC236}">
                <a16:creationId xmlns:a16="http://schemas.microsoft.com/office/drawing/2014/main" id="{387B3AD6-3808-4367-BDF4-6BFFD269CAE7}"/>
              </a:ext>
            </a:extLst>
          </p:cNvPr>
          <p:cNvGrpSpPr/>
          <p:nvPr/>
        </p:nvGrpSpPr>
        <p:grpSpPr>
          <a:xfrm>
            <a:off x="10675741" y="2346366"/>
            <a:ext cx="607439" cy="707886"/>
            <a:chOff x="7826018" y="2352731"/>
            <a:chExt cx="607439" cy="707886"/>
          </a:xfrm>
        </p:grpSpPr>
        <p:sp>
          <p:nvSpPr>
            <p:cNvPr id="135" name="Rectangle: Rounded Corners 134">
              <a:extLst>
                <a:ext uri="{FF2B5EF4-FFF2-40B4-BE49-F238E27FC236}">
                  <a16:creationId xmlns:a16="http://schemas.microsoft.com/office/drawing/2014/main" id="{604D2D60-44EF-429B-BF04-A0BDFCCC60A7}"/>
                </a:ext>
              </a:extLst>
            </p:cNvPr>
            <p:cNvSpPr/>
            <p:nvPr/>
          </p:nvSpPr>
          <p:spPr>
            <a:xfrm>
              <a:off x="7847891" y="2450469"/>
              <a:ext cx="561274" cy="561274"/>
            </a:xfrm>
            <a:prstGeom prst="roundRect">
              <a:avLst/>
            </a:prstGeom>
            <a:solidFill>
              <a:schemeClr val="bg1"/>
            </a:solidFill>
            <a:ln w="28575">
              <a:solidFill>
                <a:srgbClr val="FFC45B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6" name="TextBox 135">
              <a:extLst>
                <a:ext uri="{FF2B5EF4-FFF2-40B4-BE49-F238E27FC236}">
                  <a16:creationId xmlns:a16="http://schemas.microsoft.com/office/drawing/2014/main" id="{DFD2EC36-D18B-4D07-8C40-B0241E4046DA}"/>
                </a:ext>
              </a:extLst>
            </p:cNvPr>
            <p:cNvSpPr txBox="1"/>
            <p:nvPr/>
          </p:nvSpPr>
          <p:spPr>
            <a:xfrm>
              <a:off x="7826018" y="2352731"/>
              <a:ext cx="607439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b="1">
                  <a:solidFill>
                    <a:schemeClr val="accent6"/>
                  </a:solidFill>
                  <a:latin typeface="Arial" panose="020B0604020202020204" pitchFamily="34" charset="0"/>
                  <a:ea typeface="Arial-Rounded" panose="020B0500000000000000" pitchFamily="34" charset="0"/>
                  <a:cs typeface="Arial" panose="020B0604020202020204" pitchFamily="34" charset="0"/>
                </a:rPr>
                <a:t>S</a:t>
              </a:r>
              <a:endParaRPr lang="en-US" sz="4000" b="1" dirty="0">
                <a:solidFill>
                  <a:schemeClr val="accent6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137" name="Group 136">
            <a:extLst>
              <a:ext uri="{FF2B5EF4-FFF2-40B4-BE49-F238E27FC236}">
                <a16:creationId xmlns:a16="http://schemas.microsoft.com/office/drawing/2014/main" id="{377CEA6E-FFDC-4FB4-B71F-B6C955C8A73E}"/>
              </a:ext>
            </a:extLst>
          </p:cNvPr>
          <p:cNvGrpSpPr/>
          <p:nvPr/>
        </p:nvGrpSpPr>
        <p:grpSpPr>
          <a:xfrm>
            <a:off x="6727099" y="5430133"/>
            <a:ext cx="607439" cy="707886"/>
            <a:chOff x="7826018" y="2352731"/>
            <a:chExt cx="607439" cy="707886"/>
          </a:xfrm>
        </p:grpSpPr>
        <p:sp>
          <p:nvSpPr>
            <p:cNvPr id="138" name="Rectangle: Rounded Corners 137">
              <a:extLst>
                <a:ext uri="{FF2B5EF4-FFF2-40B4-BE49-F238E27FC236}">
                  <a16:creationId xmlns:a16="http://schemas.microsoft.com/office/drawing/2014/main" id="{8020D336-2C0A-4A0F-921F-85DAA86D0F7C}"/>
                </a:ext>
              </a:extLst>
            </p:cNvPr>
            <p:cNvSpPr/>
            <p:nvPr/>
          </p:nvSpPr>
          <p:spPr>
            <a:xfrm>
              <a:off x="7847891" y="2450469"/>
              <a:ext cx="561274" cy="561274"/>
            </a:xfrm>
            <a:prstGeom prst="roundRect">
              <a:avLst/>
            </a:prstGeom>
            <a:solidFill>
              <a:schemeClr val="bg1"/>
            </a:solidFill>
            <a:ln w="28575">
              <a:solidFill>
                <a:srgbClr val="FFC45B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9" name="TextBox 138">
              <a:extLst>
                <a:ext uri="{FF2B5EF4-FFF2-40B4-BE49-F238E27FC236}">
                  <a16:creationId xmlns:a16="http://schemas.microsoft.com/office/drawing/2014/main" id="{B85A04A8-CBB5-49E7-9809-EF09A3C77BFF}"/>
                </a:ext>
              </a:extLst>
            </p:cNvPr>
            <p:cNvSpPr txBox="1"/>
            <p:nvPr/>
          </p:nvSpPr>
          <p:spPr>
            <a:xfrm>
              <a:off x="7826018" y="2352731"/>
              <a:ext cx="607439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b="1">
                  <a:solidFill>
                    <a:schemeClr val="accent6"/>
                  </a:solidFill>
                  <a:latin typeface="Arial" panose="020B0604020202020204" pitchFamily="34" charset="0"/>
                  <a:ea typeface="Arial-Rounded" panose="020B0500000000000000" pitchFamily="34" charset="0"/>
                  <a:cs typeface="Arial" panose="020B0604020202020204" pitchFamily="34" charset="0"/>
                </a:rPr>
                <a:t>S</a:t>
              </a:r>
              <a:endParaRPr lang="en-US" sz="4000" b="1" dirty="0">
                <a:solidFill>
                  <a:schemeClr val="accent6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140" name="Group 139">
            <a:extLst>
              <a:ext uri="{FF2B5EF4-FFF2-40B4-BE49-F238E27FC236}">
                <a16:creationId xmlns:a16="http://schemas.microsoft.com/office/drawing/2014/main" id="{89015D5C-E913-495D-B759-8CCB2FE3B2A5}"/>
              </a:ext>
            </a:extLst>
          </p:cNvPr>
          <p:cNvGrpSpPr/>
          <p:nvPr/>
        </p:nvGrpSpPr>
        <p:grpSpPr>
          <a:xfrm>
            <a:off x="10675741" y="5430133"/>
            <a:ext cx="607439" cy="707886"/>
            <a:chOff x="7826018" y="2352731"/>
            <a:chExt cx="607439" cy="707886"/>
          </a:xfrm>
        </p:grpSpPr>
        <p:sp>
          <p:nvSpPr>
            <p:cNvPr id="141" name="Rectangle: Rounded Corners 140">
              <a:extLst>
                <a:ext uri="{FF2B5EF4-FFF2-40B4-BE49-F238E27FC236}">
                  <a16:creationId xmlns:a16="http://schemas.microsoft.com/office/drawing/2014/main" id="{99D21536-C1E5-4CBF-A2B0-8BDA429B4430}"/>
                </a:ext>
              </a:extLst>
            </p:cNvPr>
            <p:cNvSpPr/>
            <p:nvPr/>
          </p:nvSpPr>
          <p:spPr>
            <a:xfrm>
              <a:off x="7847891" y="2450469"/>
              <a:ext cx="561274" cy="561274"/>
            </a:xfrm>
            <a:prstGeom prst="roundRect">
              <a:avLst/>
            </a:prstGeom>
            <a:solidFill>
              <a:schemeClr val="bg1"/>
            </a:solidFill>
            <a:ln w="28575">
              <a:solidFill>
                <a:srgbClr val="FFC45B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2" name="TextBox 141">
              <a:extLst>
                <a:ext uri="{FF2B5EF4-FFF2-40B4-BE49-F238E27FC236}">
                  <a16:creationId xmlns:a16="http://schemas.microsoft.com/office/drawing/2014/main" id="{60F8B046-E82D-4223-8195-1DEAD601C199}"/>
                </a:ext>
              </a:extLst>
            </p:cNvPr>
            <p:cNvSpPr txBox="1"/>
            <p:nvPr/>
          </p:nvSpPr>
          <p:spPr>
            <a:xfrm>
              <a:off x="7826018" y="2352731"/>
              <a:ext cx="607439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b="1">
                  <a:solidFill>
                    <a:schemeClr val="accent6"/>
                  </a:solidFill>
                  <a:latin typeface="Arial" panose="020B0604020202020204" pitchFamily="34" charset="0"/>
                  <a:ea typeface="Arial-Rounded" panose="020B0500000000000000" pitchFamily="34" charset="0"/>
                  <a:cs typeface="Arial" panose="020B0604020202020204" pitchFamily="34" charset="0"/>
                </a:rPr>
                <a:t>Đ</a:t>
              </a:r>
              <a:endParaRPr lang="en-US" sz="4000" b="1" dirty="0">
                <a:solidFill>
                  <a:schemeClr val="accent6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101200470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1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1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1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1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" name="Picture 38" descr="C:\Users\TUAN\Downloads\Luyện tập 1.png">
            <a:extLst>
              <a:ext uri="{FF2B5EF4-FFF2-40B4-BE49-F238E27FC236}">
                <a16:creationId xmlns:a16="http://schemas.microsoft.com/office/drawing/2014/main" id="{2720DBE5-AD64-4848-BD7F-99AA44B26B9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143000" y="114300"/>
            <a:ext cx="1447800" cy="643548"/>
          </a:xfrm>
          <a:prstGeom prst="rect">
            <a:avLst/>
          </a:prstGeom>
          <a:noFill/>
        </p:spPr>
      </p:pic>
      <p:grpSp>
        <p:nvGrpSpPr>
          <p:cNvPr id="40" name="Group 39">
            <a:extLst>
              <a:ext uri="{FF2B5EF4-FFF2-40B4-BE49-F238E27FC236}">
                <a16:creationId xmlns:a16="http://schemas.microsoft.com/office/drawing/2014/main" id="{EB376D21-D001-4457-86BB-6208059D0652}"/>
              </a:ext>
            </a:extLst>
          </p:cNvPr>
          <p:cNvGrpSpPr/>
          <p:nvPr/>
        </p:nvGrpSpPr>
        <p:grpSpPr>
          <a:xfrm>
            <a:off x="304335" y="838200"/>
            <a:ext cx="668922" cy="707886"/>
            <a:chOff x="1559434" y="1176116"/>
            <a:chExt cx="668922" cy="707886"/>
          </a:xfrm>
        </p:grpSpPr>
        <p:grpSp>
          <p:nvGrpSpPr>
            <p:cNvPr id="41" name="Group 40">
              <a:extLst>
                <a:ext uri="{FF2B5EF4-FFF2-40B4-BE49-F238E27FC236}">
                  <a16:creationId xmlns:a16="http://schemas.microsoft.com/office/drawing/2014/main" id="{62A43515-B561-4E72-9DD8-A4F9AF2685F6}"/>
                </a:ext>
              </a:extLst>
            </p:cNvPr>
            <p:cNvGrpSpPr/>
            <p:nvPr/>
          </p:nvGrpSpPr>
          <p:grpSpPr>
            <a:xfrm>
              <a:off x="1559434" y="1197548"/>
              <a:ext cx="668922" cy="668922"/>
              <a:chOff x="1959266" y="1758940"/>
              <a:chExt cx="668922" cy="668922"/>
            </a:xfrm>
          </p:grpSpPr>
          <p:sp>
            <p:nvSpPr>
              <p:cNvPr id="43" name="Oval 42">
                <a:extLst>
                  <a:ext uri="{FF2B5EF4-FFF2-40B4-BE49-F238E27FC236}">
                    <a16:creationId xmlns:a16="http://schemas.microsoft.com/office/drawing/2014/main" id="{F6330753-C6A7-4530-9CF5-59798D3CC815}"/>
                  </a:ext>
                </a:extLst>
              </p:cNvPr>
              <p:cNvSpPr/>
              <p:nvPr/>
            </p:nvSpPr>
            <p:spPr>
              <a:xfrm>
                <a:off x="2001384" y="1801058"/>
                <a:ext cx="590719" cy="590719"/>
              </a:xfrm>
              <a:prstGeom prst="ellipse">
                <a:avLst/>
              </a:prstGeom>
              <a:solidFill>
                <a:srgbClr val="00AEEF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4" name="Oval 43">
                <a:extLst>
                  <a:ext uri="{FF2B5EF4-FFF2-40B4-BE49-F238E27FC236}">
                    <a16:creationId xmlns:a16="http://schemas.microsoft.com/office/drawing/2014/main" id="{8EB6C029-C2E3-463A-A696-A4B55FF5C939}"/>
                  </a:ext>
                </a:extLst>
              </p:cNvPr>
              <p:cNvSpPr/>
              <p:nvPr/>
            </p:nvSpPr>
            <p:spPr>
              <a:xfrm>
                <a:off x="1959266" y="1758940"/>
                <a:ext cx="668922" cy="668922"/>
              </a:xfrm>
              <a:prstGeom prst="ellipse">
                <a:avLst/>
              </a:prstGeom>
              <a:noFill/>
              <a:ln w="28575">
                <a:solidFill>
                  <a:schemeClr val="accent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42" name="TextBox 41">
              <a:extLst>
                <a:ext uri="{FF2B5EF4-FFF2-40B4-BE49-F238E27FC236}">
                  <a16:creationId xmlns:a16="http://schemas.microsoft.com/office/drawing/2014/main" id="{A292333F-245A-4944-BE88-DE81ADEB29C1}"/>
                </a:ext>
              </a:extLst>
            </p:cNvPr>
            <p:cNvSpPr txBox="1"/>
            <p:nvPr/>
          </p:nvSpPr>
          <p:spPr>
            <a:xfrm>
              <a:off x="1695094" y="1176116"/>
              <a:ext cx="368542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b="1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3</a:t>
              </a:r>
            </a:p>
          </p:txBody>
        </p:sp>
      </p:grpSp>
      <p:sp>
        <p:nvSpPr>
          <p:cNvPr id="45" name="TextBox 44">
            <a:extLst>
              <a:ext uri="{FF2B5EF4-FFF2-40B4-BE49-F238E27FC236}">
                <a16:creationId xmlns:a16="http://schemas.microsoft.com/office/drawing/2014/main" id="{2748CC46-0918-4DB5-8E56-D10E5EC5C224}"/>
              </a:ext>
            </a:extLst>
          </p:cNvPr>
          <p:cNvSpPr txBox="1"/>
          <p:nvPr/>
        </p:nvSpPr>
        <p:spPr>
          <a:xfrm>
            <a:off x="1066800" y="838200"/>
            <a:ext cx="8915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>
                <a:solidFill>
                  <a:schemeClr val="tx1">
                    <a:lumMod val="75000"/>
                    <a:lumOff val="25000"/>
                  </a:schemeClr>
                </a:solidFill>
                <a:latin typeface="Quicksand Medium" panose="00000600000000000000" pitchFamily="2" charset="0"/>
                <a:cs typeface="Arial" panose="020B0604020202020204" pitchFamily="34" charset="0"/>
              </a:rPr>
              <a:t>Hai phép tính nào có cùng kết quả?</a:t>
            </a:r>
            <a:endParaRPr lang="en-US" sz="4000" dirty="0">
              <a:solidFill>
                <a:schemeClr val="tx1">
                  <a:lumMod val="75000"/>
                  <a:lumOff val="25000"/>
                </a:schemeClr>
              </a:solidFill>
              <a:latin typeface="Quicksand Medium" panose="00000600000000000000" pitchFamily="2" charset="0"/>
              <a:cs typeface="Arial" panose="020B0604020202020204" pitchFamily="34" charset="0"/>
            </a:endParaRPr>
          </a:p>
        </p:txBody>
      </p:sp>
      <p:grpSp>
        <p:nvGrpSpPr>
          <p:cNvPr id="13" name="Group 12">
            <a:extLst>
              <a:ext uri="{FF2B5EF4-FFF2-40B4-BE49-F238E27FC236}">
                <a16:creationId xmlns:a16="http://schemas.microsoft.com/office/drawing/2014/main" id="{A28187DE-5F4A-4DC6-A85E-7B135B5E469B}"/>
              </a:ext>
            </a:extLst>
          </p:cNvPr>
          <p:cNvGrpSpPr/>
          <p:nvPr/>
        </p:nvGrpSpPr>
        <p:grpSpPr>
          <a:xfrm>
            <a:off x="1081466" y="1474222"/>
            <a:ext cx="2992355" cy="1573778"/>
            <a:chOff x="1081466" y="1673117"/>
            <a:chExt cx="3051207" cy="2023513"/>
          </a:xfrm>
        </p:grpSpPr>
        <p:grpSp>
          <p:nvGrpSpPr>
            <p:cNvPr id="9" name="Group 8">
              <a:extLst>
                <a:ext uri="{FF2B5EF4-FFF2-40B4-BE49-F238E27FC236}">
                  <a16:creationId xmlns:a16="http://schemas.microsoft.com/office/drawing/2014/main" id="{D947365D-FC79-4AEE-98A6-23EC9C85C1E1}"/>
                </a:ext>
              </a:extLst>
            </p:cNvPr>
            <p:cNvGrpSpPr/>
            <p:nvPr/>
          </p:nvGrpSpPr>
          <p:grpSpPr>
            <a:xfrm>
              <a:off x="1081466" y="1673117"/>
              <a:ext cx="2880934" cy="2023513"/>
              <a:chOff x="808537" y="1673117"/>
              <a:chExt cx="2880934" cy="2023513"/>
            </a:xfrm>
          </p:grpSpPr>
          <p:pic>
            <p:nvPicPr>
              <p:cNvPr id="6" name="Picture 5">
                <a:extLst>
                  <a:ext uri="{FF2B5EF4-FFF2-40B4-BE49-F238E27FC236}">
                    <a16:creationId xmlns:a16="http://schemas.microsoft.com/office/drawing/2014/main" id="{FE8F23FA-2BE3-476F-B639-8B294846D880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8975" t="3383" r="4872" b="7894"/>
              <a:stretch/>
            </p:blipFill>
            <p:spPr>
              <a:xfrm>
                <a:off x="808537" y="1673117"/>
                <a:ext cx="2880934" cy="2023513"/>
              </a:xfrm>
              <a:prstGeom prst="roundRect">
                <a:avLst>
                  <a:gd name="adj" fmla="val 23140"/>
                </a:avLst>
              </a:prstGeom>
              <a:effectLst>
                <a:softEdge rad="63500"/>
              </a:effectLst>
            </p:spPr>
          </p:pic>
          <p:sp>
            <p:nvSpPr>
              <p:cNvPr id="54" name="TextBox 53">
                <a:extLst>
                  <a:ext uri="{FF2B5EF4-FFF2-40B4-BE49-F238E27FC236}">
                    <a16:creationId xmlns:a16="http://schemas.microsoft.com/office/drawing/2014/main" id="{BCC3E4E0-862B-4322-A900-B32F27B9EAE6}"/>
                  </a:ext>
                </a:extLst>
              </p:cNvPr>
              <p:cNvSpPr txBox="1"/>
              <p:nvPr/>
            </p:nvSpPr>
            <p:spPr>
              <a:xfrm>
                <a:off x="1229015" y="2607873"/>
                <a:ext cx="1375510" cy="75188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3200" b="1">
                    <a:solidFill>
                      <a:srgbClr val="016AAB"/>
                    </a:solidFill>
                    <a:latin typeface="Arial" panose="020B0604020202020204" pitchFamily="34" charset="0"/>
                    <a:ea typeface="Arial-Rounded" panose="020B0500000000000000" pitchFamily="34" charset="0"/>
                    <a:cs typeface="Arial" panose="020B0604020202020204" pitchFamily="34" charset="0"/>
                  </a:rPr>
                  <a:t>98 – 3</a:t>
                </a:r>
                <a:endParaRPr lang="en-US" sz="3200" b="1" dirty="0">
                  <a:solidFill>
                    <a:srgbClr val="016AAB"/>
                  </a:solidFill>
                  <a:latin typeface="Arial" panose="020B0604020202020204" pitchFamily="34" charset="0"/>
                  <a:ea typeface="Arial-Rounded" panose="020B0500000000000000" pitchFamily="34" charset="0"/>
                  <a:cs typeface="Arial" panose="020B0604020202020204" pitchFamily="34" charset="0"/>
                </a:endParaRPr>
              </a:p>
            </p:txBody>
          </p:sp>
        </p:grpSp>
        <p:sp>
          <p:nvSpPr>
            <p:cNvPr id="11" name="Oval 10">
              <a:extLst>
                <a:ext uri="{FF2B5EF4-FFF2-40B4-BE49-F238E27FC236}">
                  <a16:creationId xmlns:a16="http://schemas.microsoft.com/office/drawing/2014/main" id="{7F480C8D-EEB3-4EE9-B6EB-27761E10FE77}"/>
                </a:ext>
              </a:extLst>
            </p:cNvPr>
            <p:cNvSpPr/>
            <p:nvPr/>
          </p:nvSpPr>
          <p:spPr>
            <a:xfrm>
              <a:off x="3962400" y="3099374"/>
              <a:ext cx="170273" cy="211627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016AAB"/>
                </a:solidFill>
              </a:endParaRPr>
            </a:p>
          </p:txBody>
        </p:sp>
      </p:grpSp>
      <p:grpSp>
        <p:nvGrpSpPr>
          <p:cNvPr id="12" name="Group 11">
            <a:extLst>
              <a:ext uri="{FF2B5EF4-FFF2-40B4-BE49-F238E27FC236}">
                <a16:creationId xmlns:a16="http://schemas.microsoft.com/office/drawing/2014/main" id="{7AC9BF0C-0FC8-482A-A030-ACF116D92327}"/>
              </a:ext>
            </a:extLst>
          </p:cNvPr>
          <p:cNvGrpSpPr/>
          <p:nvPr/>
        </p:nvGrpSpPr>
        <p:grpSpPr>
          <a:xfrm>
            <a:off x="7909808" y="1600200"/>
            <a:ext cx="3215392" cy="1575661"/>
            <a:chOff x="7482774" y="2089980"/>
            <a:chExt cx="3278630" cy="1606650"/>
          </a:xfrm>
        </p:grpSpPr>
        <p:grpSp>
          <p:nvGrpSpPr>
            <p:cNvPr id="10" name="Group 9">
              <a:extLst>
                <a:ext uri="{FF2B5EF4-FFF2-40B4-BE49-F238E27FC236}">
                  <a16:creationId xmlns:a16="http://schemas.microsoft.com/office/drawing/2014/main" id="{8E9567EF-25CF-4064-B7BC-61B9E049C376}"/>
                </a:ext>
              </a:extLst>
            </p:cNvPr>
            <p:cNvGrpSpPr/>
            <p:nvPr/>
          </p:nvGrpSpPr>
          <p:grpSpPr>
            <a:xfrm>
              <a:off x="7880470" y="2089980"/>
              <a:ext cx="2880934" cy="1606650"/>
              <a:chOff x="7880470" y="2089980"/>
              <a:chExt cx="2880934" cy="1606650"/>
            </a:xfrm>
          </p:grpSpPr>
          <p:pic>
            <p:nvPicPr>
              <p:cNvPr id="8" name="Picture 7">
                <a:extLst>
                  <a:ext uri="{FF2B5EF4-FFF2-40B4-BE49-F238E27FC236}">
                    <a16:creationId xmlns:a16="http://schemas.microsoft.com/office/drawing/2014/main" id="{918D8D0B-5493-42A5-B248-1FBD2F9720F2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1360" t="9339" r="8641" b="6616"/>
              <a:stretch/>
            </p:blipFill>
            <p:spPr>
              <a:xfrm>
                <a:off x="7880470" y="2089980"/>
                <a:ext cx="2880934" cy="1606650"/>
              </a:xfrm>
              <a:prstGeom prst="roundRect">
                <a:avLst>
                  <a:gd name="adj" fmla="val 23140"/>
                </a:avLst>
              </a:prstGeom>
              <a:effectLst>
                <a:softEdge rad="63500"/>
              </a:effectLst>
            </p:spPr>
          </p:pic>
          <p:sp>
            <p:nvSpPr>
              <p:cNvPr id="55" name="TextBox 54">
                <a:extLst>
                  <a:ext uri="{FF2B5EF4-FFF2-40B4-BE49-F238E27FC236}">
                    <a16:creationId xmlns:a16="http://schemas.microsoft.com/office/drawing/2014/main" id="{E9E9962A-95DE-4731-8A59-C447206E7BA3}"/>
                  </a:ext>
                </a:extLst>
              </p:cNvPr>
              <p:cNvSpPr txBox="1"/>
              <p:nvPr/>
            </p:nvSpPr>
            <p:spPr>
              <a:xfrm>
                <a:off x="8915400" y="2514600"/>
                <a:ext cx="1375510" cy="59627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3200" b="1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Arial" panose="020B0604020202020204" pitchFamily="34" charset="0"/>
                    <a:ea typeface="Arial-Rounded" panose="020B0500000000000000" pitchFamily="34" charset="0"/>
                    <a:cs typeface="Arial" panose="020B0604020202020204" pitchFamily="34" charset="0"/>
                  </a:rPr>
                  <a:t>76 – 6</a:t>
                </a:r>
                <a:endParaRPr lang="en-US" sz="3200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Arial" panose="020B0604020202020204" pitchFamily="34" charset="0"/>
                  <a:ea typeface="Arial-Rounded" panose="020B0500000000000000" pitchFamily="34" charset="0"/>
                  <a:cs typeface="Arial" panose="020B0604020202020204" pitchFamily="34" charset="0"/>
                </a:endParaRPr>
              </a:p>
            </p:txBody>
          </p:sp>
        </p:grpSp>
        <p:sp>
          <p:nvSpPr>
            <p:cNvPr id="59" name="Oval 58">
              <a:extLst>
                <a:ext uri="{FF2B5EF4-FFF2-40B4-BE49-F238E27FC236}">
                  <a16:creationId xmlns:a16="http://schemas.microsoft.com/office/drawing/2014/main" id="{C55F27C7-E430-4CE4-99F2-9F934C5BAC55}"/>
                </a:ext>
              </a:extLst>
            </p:cNvPr>
            <p:cNvSpPr/>
            <p:nvPr/>
          </p:nvSpPr>
          <p:spPr>
            <a:xfrm>
              <a:off x="7482774" y="3099375"/>
              <a:ext cx="170273" cy="170273"/>
            </a:xfrm>
            <a:prstGeom prst="ellipse">
              <a:avLst/>
            </a:prstGeom>
            <a:solidFill>
              <a:srgbClr val="49691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>
                    <a:lumMod val="85000"/>
                    <a:lumOff val="15000"/>
                  </a:schemeClr>
                </a:solidFill>
              </a:endParaRPr>
            </a:p>
          </p:txBody>
        </p:sp>
      </p:grpSp>
      <p:grpSp>
        <p:nvGrpSpPr>
          <p:cNvPr id="113" name="Group 112">
            <a:extLst>
              <a:ext uri="{FF2B5EF4-FFF2-40B4-BE49-F238E27FC236}">
                <a16:creationId xmlns:a16="http://schemas.microsoft.com/office/drawing/2014/main" id="{94FEB4FF-4D46-40AD-947A-2E1D08B828E3}"/>
              </a:ext>
            </a:extLst>
          </p:cNvPr>
          <p:cNvGrpSpPr/>
          <p:nvPr/>
        </p:nvGrpSpPr>
        <p:grpSpPr>
          <a:xfrm>
            <a:off x="7909808" y="3370731"/>
            <a:ext cx="3215392" cy="1575661"/>
            <a:chOff x="7482774" y="2089980"/>
            <a:chExt cx="3278630" cy="1606650"/>
          </a:xfrm>
        </p:grpSpPr>
        <p:grpSp>
          <p:nvGrpSpPr>
            <p:cNvPr id="114" name="Group 113">
              <a:extLst>
                <a:ext uri="{FF2B5EF4-FFF2-40B4-BE49-F238E27FC236}">
                  <a16:creationId xmlns:a16="http://schemas.microsoft.com/office/drawing/2014/main" id="{BF34EBDD-48DB-4D23-91B0-57C80CC2E6E3}"/>
                </a:ext>
              </a:extLst>
            </p:cNvPr>
            <p:cNvGrpSpPr/>
            <p:nvPr/>
          </p:nvGrpSpPr>
          <p:grpSpPr>
            <a:xfrm>
              <a:off x="7880470" y="2089980"/>
              <a:ext cx="2880934" cy="1606650"/>
              <a:chOff x="7880470" y="2089980"/>
              <a:chExt cx="2880934" cy="1606650"/>
            </a:xfrm>
          </p:grpSpPr>
          <p:pic>
            <p:nvPicPr>
              <p:cNvPr id="116" name="Picture 115">
                <a:extLst>
                  <a:ext uri="{FF2B5EF4-FFF2-40B4-BE49-F238E27FC236}">
                    <a16:creationId xmlns:a16="http://schemas.microsoft.com/office/drawing/2014/main" id="{44455FF3-F45C-49B7-8F23-A260F1F75380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1360" t="9339" r="8641" b="6616"/>
              <a:stretch/>
            </p:blipFill>
            <p:spPr>
              <a:xfrm>
                <a:off x="7880470" y="2089980"/>
                <a:ext cx="2880934" cy="1606650"/>
              </a:xfrm>
              <a:prstGeom prst="roundRect">
                <a:avLst>
                  <a:gd name="adj" fmla="val 23140"/>
                </a:avLst>
              </a:prstGeom>
              <a:effectLst>
                <a:softEdge rad="63500"/>
              </a:effectLst>
            </p:spPr>
          </p:pic>
          <p:sp>
            <p:nvSpPr>
              <p:cNvPr id="117" name="TextBox 116">
                <a:extLst>
                  <a:ext uri="{FF2B5EF4-FFF2-40B4-BE49-F238E27FC236}">
                    <a16:creationId xmlns:a16="http://schemas.microsoft.com/office/drawing/2014/main" id="{B4136CC1-CD4D-45AD-8A81-89ED282E52D6}"/>
                  </a:ext>
                </a:extLst>
              </p:cNvPr>
              <p:cNvSpPr txBox="1"/>
              <p:nvPr/>
            </p:nvSpPr>
            <p:spPr>
              <a:xfrm>
                <a:off x="8915400" y="2514600"/>
                <a:ext cx="1375510" cy="59627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3200" b="1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Arial" panose="020B0604020202020204" pitchFamily="34" charset="0"/>
                    <a:ea typeface="Arial-Rounded" panose="020B0500000000000000" pitchFamily="34" charset="0"/>
                    <a:cs typeface="Arial" panose="020B0604020202020204" pitchFamily="34" charset="0"/>
                  </a:rPr>
                  <a:t>96 – 1</a:t>
                </a:r>
                <a:endParaRPr lang="en-US" sz="3200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Arial" panose="020B0604020202020204" pitchFamily="34" charset="0"/>
                  <a:ea typeface="Arial-Rounded" panose="020B0500000000000000" pitchFamily="34" charset="0"/>
                  <a:cs typeface="Arial" panose="020B0604020202020204" pitchFamily="34" charset="0"/>
                </a:endParaRPr>
              </a:p>
            </p:txBody>
          </p:sp>
        </p:grpSp>
        <p:sp>
          <p:nvSpPr>
            <p:cNvPr id="115" name="Oval 114">
              <a:extLst>
                <a:ext uri="{FF2B5EF4-FFF2-40B4-BE49-F238E27FC236}">
                  <a16:creationId xmlns:a16="http://schemas.microsoft.com/office/drawing/2014/main" id="{DBA73546-0708-42EE-AC14-F37EDBC1900F}"/>
                </a:ext>
              </a:extLst>
            </p:cNvPr>
            <p:cNvSpPr/>
            <p:nvPr/>
          </p:nvSpPr>
          <p:spPr>
            <a:xfrm>
              <a:off x="7482774" y="3099375"/>
              <a:ext cx="170273" cy="170273"/>
            </a:xfrm>
            <a:prstGeom prst="ellipse">
              <a:avLst/>
            </a:prstGeom>
            <a:solidFill>
              <a:srgbClr val="49691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>
                    <a:lumMod val="85000"/>
                    <a:lumOff val="15000"/>
                  </a:schemeClr>
                </a:solidFill>
              </a:endParaRPr>
            </a:p>
          </p:txBody>
        </p:sp>
      </p:grpSp>
      <p:grpSp>
        <p:nvGrpSpPr>
          <p:cNvPr id="123" name="Group 122">
            <a:extLst>
              <a:ext uri="{FF2B5EF4-FFF2-40B4-BE49-F238E27FC236}">
                <a16:creationId xmlns:a16="http://schemas.microsoft.com/office/drawing/2014/main" id="{0D83D618-86A0-47F7-B15B-B263BE7C1167}"/>
              </a:ext>
            </a:extLst>
          </p:cNvPr>
          <p:cNvGrpSpPr/>
          <p:nvPr/>
        </p:nvGrpSpPr>
        <p:grpSpPr>
          <a:xfrm>
            <a:off x="7909808" y="5141263"/>
            <a:ext cx="3215392" cy="1575661"/>
            <a:chOff x="7482774" y="2089980"/>
            <a:chExt cx="3278630" cy="1606650"/>
          </a:xfrm>
        </p:grpSpPr>
        <p:grpSp>
          <p:nvGrpSpPr>
            <p:cNvPr id="124" name="Group 123">
              <a:extLst>
                <a:ext uri="{FF2B5EF4-FFF2-40B4-BE49-F238E27FC236}">
                  <a16:creationId xmlns:a16="http://schemas.microsoft.com/office/drawing/2014/main" id="{C66E7F11-4E52-46AD-9EE1-1F4092CA2916}"/>
                </a:ext>
              </a:extLst>
            </p:cNvPr>
            <p:cNvGrpSpPr/>
            <p:nvPr/>
          </p:nvGrpSpPr>
          <p:grpSpPr>
            <a:xfrm>
              <a:off x="7880470" y="2089980"/>
              <a:ext cx="2880934" cy="1606650"/>
              <a:chOff x="7880470" y="2089980"/>
              <a:chExt cx="2880934" cy="1606650"/>
            </a:xfrm>
          </p:grpSpPr>
          <p:pic>
            <p:nvPicPr>
              <p:cNvPr id="126" name="Picture 125">
                <a:extLst>
                  <a:ext uri="{FF2B5EF4-FFF2-40B4-BE49-F238E27FC236}">
                    <a16:creationId xmlns:a16="http://schemas.microsoft.com/office/drawing/2014/main" id="{C3033542-07E1-4C6D-9F17-596F90D4A184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1360" t="9339" r="8641" b="6616"/>
              <a:stretch/>
            </p:blipFill>
            <p:spPr>
              <a:xfrm>
                <a:off x="7880470" y="2089980"/>
                <a:ext cx="2880934" cy="1606650"/>
              </a:xfrm>
              <a:prstGeom prst="roundRect">
                <a:avLst>
                  <a:gd name="adj" fmla="val 23140"/>
                </a:avLst>
              </a:prstGeom>
              <a:effectLst>
                <a:softEdge rad="63500"/>
              </a:effectLst>
            </p:spPr>
          </p:pic>
          <p:sp>
            <p:nvSpPr>
              <p:cNvPr id="127" name="TextBox 126">
                <a:extLst>
                  <a:ext uri="{FF2B5EF4-FFF2-40B4-BE49-F238E27FC236}">
                    <a16:creationId xmlns:a16="http://schemas.microsoft.com/office/drawing/2014/main" id="{D27376D6-A47E-4AAC-889B-4A0DC4C81644}"/>
                  </a:ext>
                </a:extLst>
              </p:cNvPr>
              <p:cNvSpPr txBox="1"/>
              <p:nvPr/>
            </p:nvSpPr>
            <p:spPr>
              <a:xfrm>
                <a:off x="8915400" y="2514600"/>
                <a:ext cx="1375510" cy="59627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3200" b="1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Arial" panose="020B0604020202020204" pitchFamily="34" charset="0"/>
                    <a:ea typeface="Arial-Rounded" panose="020B0500000000000000" pitchFamily="34" charset="0"/>
                    <a:cs typeface="Arial" panose="020B0604020202020204" pitchFamily="34" charset="0"/>
                  </a:rPr>
                  <a:t>65 – 4</a:t>
                </a:r>
                <a:endParaRPr lang="en-US" sz="3200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Arial" panose="020B0604020202020204" pitchFamily="34" charset="0"/>
                  <a:ea typeface="Arial-Rounded" panose="020B0500000000000000" pitchFamily="34" charset="0"/>
                  <a:cs typeface="Arial" panose="020B0604020202020204" pitchFamily="34" charset="0"/>
                </a:endParaRPr>
              </a:p>
            </p:txBody>
          </p:sp>
        </p:grpSp>
        <p:sp>
          <p:nvSpPr>
            <p:cNvPr id="125" name="Oval 124">
              <a:extLst>
                <a:ext uri="{FF2B5EF4-FFF2-40B4-BE49-F238E27FC236}">
                  <a16:creationId xmlns:a16="http://schemas.microsoft.com/office/drawing/2014/main" id="{151C8F3F-F9B4-40FC-9406-8A2380408A5B}"/>
                </a:ext>
              </a:extLst>
            </p:cNvPr>
            <p:cNvSpPr/>
            <p:nvPr/>
          </p:nvSpPr>
          <p:spPr>
            <a:xfrm>
              <a:off x="7482774" y="3099375"/>
              <a:ext cx="170273" cy="170273"/>
            </a:xfrm>
            <a:prstGeom prst="ellipse">
              <a:avLst/>
            </a:prstGeom>
            <a:solidFill>
              <a:srgbClr val="49691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>
                    <a:lumMod val="85000"/>
                    <a:lumOff val="15000"/>
                  </a:schemeClr>
                </a:solidFill>
              </a:endParaRPr>
            </a:p>
          </p:txBody>
        </p:sp>
      </p:grpSp>
      <p:grpSp>
        <p:nvGrpSpPr>
          <p:cNvPr id="128" name="Group 127">
            <a:extLst>
              <a:ext uri="{FF2B5EF4-FFF2-40B4-BE49-F238E27FC236}">
                <a16:creationId xmlns:a16="http://schemas.microsoft.com/office/drawing/2014/main" id="{5A4EE424-F635-4105-9805-45A992CD7E8F}"/>
              </a:ext>
            </a:extLst>
          </p:cNvPr>
          <p:cNvGrpSpPr/>
          <p:nvPr/>
        </p:nvGrpSpPr>
        <p:grpSpPr>
          <a:xfrm>
            <a:off x="1081466" y="3251711"/>
            <a:ext cx="2992355" cy="1573778"/>
            <a:chOff x="1081466" y="1673117"/>
            <a:chExt cx="3051207" cy="2023513"/>
          </a:xfrm>
        </p:grpSpPr>
        <p:grpSp>
          <p:nvGrpSpPr>
            <p:cNvPr id="129" name="Group 128">
              <a:extLst>
                <a:ext uri="{FF2B5EF4-FFF2-40B4-BE49-F238E27FC236}">
                  <a16:creationId xmlns:a16="http://schemas.microsoft.com/office/drawing/2014/main" id="{C30B87C0-F571-42A9-96B3-9AF0286E9B9B}"/>
                </a:ext>
              </a:extLst>
            </p:cNvPr>
            <p:cNvGrpSpPr/>
            <p:nvPr/>
          </p:nvGrpSpPr>
          <p:grpSpPr>
            <a:xfrm>
              <a:off x="1081466" y="1673117"/>
              <a:ext cx="2880934" cy="2023513"/>
              <a:chOff x="808537" y="1673117"/>
              <a:chExt cx="2880934" cy="2023513"/>
            </a:xfrm>
          </p:grpSpPr>
          <p:pic>
            <p:nvPicPr>
              <p:cNvPr id="131" name="Picture 130">
                <a:extLst>
                  <a:ext uri="{FF2B5EF4-FFF2-40B4-BE49-F238E27FC236}">
                    <a16:creationId xmlns:a16="http://schemas.microsoft.com/office/drawing/2014/main" id="{4A15F444-700A-405E-9001-BAC2BD140B47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8975" t="3383" r="4872" b="7894"/>
              <a:stretch/>
            </p:blipFill>
            <p:spPr>
              <a:xfrm>
                <a:off x="808537" y="1673117"/>
                <a:ext cx="2880934" cy="2023513"/>
              </a:xfrm>
              <a:prstGeom prst="roundRect">
                <a:avLst>
                  <a:gd name="adj" fmla="val 23140"/>
                </a:avLst>
              </a:prstGeom>
              <a:effectLst>
                <a:softEdge rad="63500"/>
              </a:effectLst>
            </p:spPr>
          </p:pic>
          <p:sp>
            <p:nvSpPr>
              <p:cNvPr id="132" name="TextBox 131">
                <a:extLst>
                  <a:ext uri="{FF2B5EF4-FFF2-40B4-BE49-F238E27FC236}">
                    <a16:creationId xmlns:a16="http://schemas.microsoft.com/office/drawing/2014/main" id="{CCEC56DB-FC2B-4D8C-94FB-EAD1A03FD86A}"/>
                  </a:ext>
                </a:extLst>
              </p:cNvPr>
              <p:cNvSpPr txBox="1"/>
              <p:nvPr/>
            </p:nvSpPr>
            <p:spPr>
              <a:xfrm>
                <a:off x="1229015" y="2607873"/>
                <a:ext cx="1375510" cy="75188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3200" b="1">
                    <a:solidFill>
                      <a:srgbClr val="016AAB"/>
                    </a:solidFill>
                    <a:latin typeface="Arial" panose="020B0604020202020204" pitchFamily="34" charset="0"/>
                    <a:ea typeface="Arial-Rounded" panose="020B0500000000000000" pitchFamily="34" charset="0"/>
                    <a:cs typeface="Arial" panose="020B0604020202020204" pitchFamily="34" charset="0"/>
                  </a:rPr>
                  <a:t>66 – 5</a:t>
                </a:r>
                <a:endParaRPr lang="en-US" sz="3200" b="1" dirty="0">
                  <a:solidFill>
                    <a:srgbClr val="016AAB"/>
                  </a:solidFill>
                  <a:latin typeface="Arial" panose="020B0604020202020204" pitchFamily="34" charset="0"/>
                  <a:ea typeface="Arial-Rounded" panose="020B0500000000000000" pitchFamily="34" charset="0"/>
                  <a:cs typeface="Arial" panose="020B0604020202020204" pitchFamily="34" charset="0"/>
                </a:endParaRPr>
              </a:p>
            </p:txBody>
          </p:sp>
        </p:grpSp>
        <p:sp>
          <p:nvSpPr>
            <p:cNvPr id="130" name="Oval 129">
              <a:extLst>
                <a:ext uri="{FF2B5EF4-FFF2-40B4-BE49-F238E27FC236}">
                  <a16:creationId xmlns:a16="http://schemas.microsoft.com/office/drawing/2014/main" id="{27AF5B58-2BF1-420B-9915-BD49CB1602C4}"/>
                </a:ext>
              </a:extLst>
            </p:cNvPr>
            <p:cNvSpPr/>
            <p:nvPr/>
          </p:nvSpPr>
          <p:spPr>
            <a:xfrm>
              <a:off x="3962400" y="3099374"/>
              <a:ext cx="170273" cy="211627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016AAB"/>
                </a:solidFill>
              </a:endParaRPr>
            </a:p>
          </p:txBody>
        </p:sp>
      </p:grpSp>
      <p:grpSp>
        <p:nvGrpSpPr>
          <p:cNvPr id="133" name="Group 132">
            <a:extLst>
              <a:ext uri="{FF2B5EF4-FFF2-40B4-BE49-F238E27FC236}">
                <a16:creationId xmlns:a16="http://schemas.microsoft.com/office/drawing/2014/main" id="{7F670E57-D8AF-43DE-A103-0ECB36ACB100}"/>
              </a:ext>
            </a:extLst>
          </p:cNvPr>
          <p:cNvGrpSpPr/>
          <p:nvPr/>
        </p:nvGrpSpPr>
        <p:grpSpPr>
          <a:xfrm>
            <a:off x="1081466" y="5029200"/>
            <a:ext cx="2992355" cy="1573778"/>
            <a:chOff x="1081466" y="1673117"/>
            <a:chExt cx="3051207" cy="2023513"/>
          </a:xfrm>
        </p:grpSpPr>
        <p:grpSp>
          <p:nvGrpSpPr>
            <p:cNvPr id="134" name="Group 133">
              <a:extLst>
                <a:ext uri="{FF2B5EF4-FFF2-40B4-BE49-F238E27FC236}">
                  <a16:creationId xmlns:a16="http://schemas.microsoft.com/office/drawing/2014/main" id="{2D132FB1-5A87-49F5-A1B0-2769F4B4CD09}"/>
                </a:ext>
              </a:extLst>
            </p:cNvPr>
            <p:cNvGrpSpPr/>
            <p:nvPr/>
          </p:nvGrpSpPr>
          <p:grpSpPr>
            <a:xfrm>
              <a:off x="1081466" y="1673117"/>
              <a:ext cx="2880934" cy="2023513"/>
              <a:chOff x="808537" y="1673117"/>
              <a:chExt cx="2880934" cy="2023513"/>
            </a:xfrm>
          </p:grpSpPr>
          <p:pic>
            <p:nvPicPr>
              <p:cNvPr id="136" name="Picture 135">
                <a:extLst>
                  <a:ext uri="{FF2B5EF4-FFF2-40B4-BE49-F238E27FC236}">
                    <a16:creationId xmlns:a16="http://schemas.microsoft.com/office/drawing/2014/main" id="{801A7AC5-20E9-4CEB-ACD4-1D6A306A91A9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8975" t="3383" r="4872" b="7894"/>
              <a:stretch/>
            </p:blipFill>
            <p:spPr>
              <a:xfrm>
                <a:off x="808537" y="1673117"/>
                <a:ext cx="2880934" cy="2023513"/>
              </a:xfrm>
              <a:prstGeom prst="roundRect">
                <a:avLst>
                  <a:gd name="adj" fmla="val 23140"/>
                </a:avLst>
              </a:prstGeom>
              <a:effectLst>
                <a:softEdge rad="63500"/>
              </a:effectLst>
            </p:spPr>
          </p:pic>
          <p:sp>
            <p:nvSpPr>
              <p:cNvPr id="137" name="TextBox 136">
                <a:extLst>
                  <a:ext uri="{FF2B5EF4-FFF2-40B4-BE49-F238E27FC236}">
                    <a16:creationId xmlns:a16="http://schemas.microsoft.com/office/drawing/2014/main" id="{3C9BDAEB-5031-4FD1-860B-DC39413B33B0}"/>
                  </a:ext>
                </a:extLst>
              </p:cNvPr>
              <p:cNvSpPr txBox="1"/>
              <p:nvPr/>
            </p:nvSpPr>
            <p:spPr>
              <a:xfrm>
                <a:off x="1229015" y="2607873"/>
                <a:ext cx="1375510" cy="75188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3200" b="1">
                    <a:solidFill>
                      <a:srgbClr val="016AAB"/>
                    </a:solidFill>
                    <a:latin typeface="Arial" panose="020B0604020202020204" pitchFamily="34" charset="0"/>
                    <a:ea typeface="Arial-Rounded" panose="020B0500000000000000" pitchFamily="34" charset="0"/>
                    <a:cs typeface="Arial" panose="020B0604020202020204" pitchFamily="34" charset="0"/>
                  </a:rPr>
                  <a:t>77 – 7</a:t>
                </a:r>
                <a:endParaRPr lang="en-US" sz="3200" b="1" dirty="0">
                  <a:solidFill>
                    <a:srgbClr val="016AAB"/>
                  </a:solidFill>
                  <a:latin typeface="Arial" panose="020B0604020202020204" pitchFamily="34" charset="0"/>
                  <a:ea typeface="Arial-Rounded" panose="020B0500000000000000" pitchFamily="34" charset="0"/>
                  <a:cs typeface="Arial" panose="020B0604020202020204" pitchFamily="34" charset="0"/>
                </a:endParaRPr>
              </a:p>
            </p:txBody>
          </p:sp>
        </p:grpSp>
        <p:sp>
          <p:nvSpPr>
            <p:cNvPr id="135" name="Oval 134">
              <a:extLst>
                <a:ext uri="{FF2B5EF4-FFF2-40B4-BE49-F238E27FC236}">
                  <a16:creationId xmlns:a16="http://schemas.microsoft.com/office/drawing/2014/main" id="{7D2A21E7-C458-4327-908B-8CC61FC52EE8}"/>
                </a:ext>
              </a:extLst>
            </p:cNvPr>
            <p:cNvSpPr/>
            <p:nvPr/>
          </p:nvSpPr>
          <p:spPr>
            <a:xfrm>
              <a:off x="3962400" y="3099374"/>
              <a:ext cx="170273" cy="211627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016AAB"/>
                </a:solidFill>
              </a:endParaRPr>
            </a:p>
          </p:txBody>
        </p:sp>
      </p:grpSp>
      <p:grpSp>
        <p:nvGrpSpPr>
          <p:cNvPr id="138" name="Group 137">
            <a:extLst>
              <a:ext uri="{FF2B5EF4-FFF2-40B4-BE49-F238E27FC236}">
                <a16:creationId xmlns:a16="http://schemas.microsoft.com/office/drawing/2014/main" id="{8BD84C92-C2E8-4A60-97D7-E556C28EAC27}"/>
              </a:ext>
            </a:extLst>
          </p:cNvPr>
          <p:cNvGrpSpPr/>
          <p:nvPr/>
        </p:nvGrpSpPr>
        <p:grpSpPr>
          <a:xfrm>
            <a:off x="337423" y="2023999"/>
            <a:ext cx="729377" cy="697101"/>
            <a:chOff x="1172083" y="3019975"/>
            <a:chExt cx="762000" cy="794100"/>
          </a:xfrm>
        </p:grpSpPr>
        <p:sp>
          <p:nvSpPr>
            <p:cNvPr id="139" name="Hexagon 138">
              <a:extLst>
                <a:ext uri="{FF2B5EF4-FFF2-40B4-BE49-F238E27FC236}">
                  <a16:creationId xmlns:a16="http://schemas.microsoft.com/office/drawing/2014/main" id="{D5527254-8BED-4BBC-9C79-2F8CF2BFFC3E}"/>
                </a:ext>
              </a:extLst>
            </p:cNvPr>
            <p:cNvSpPr/>
            <p:nvPr/>
          </p:nvSpPr>
          <p:spPr>
            <a:xfrm>
              <a:off x="1172083" y="3019975"/>
              <a:ext cx="762000" cy="762000"/>
            </a:xfrm>
            <a:prstGeom prst="hexagon">
              <a:avLst/>
            </a:prstGeom>
            <a:solidFill>
              <a:schemeClr val="bg1"/>
            </a:solidFill>
            <a:ln w="28575">
              <a:solidFill>
                <a:srgbClr val="FFC45B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140" name="TextBox 139">
              <a:extLst>
                <a:ext uri="{FF2B5EF4-FFF2-40B4-BE49-F238E27FC236}">
                  <a16:creationId xmlns:a16="http://schemas.microsoft.com/office/drawing/2014/main" id="{69C96A19-FBD2-4A6F-A27B-3904BB8D562B}"/>
                </a:ext>
              </a:extLst>
            </p:cNvPr>
            <p:cNvSpPr txBox="1"/>
            <p:nvPr/>
          </p:nvSpPr>
          <p:spPr>
            <a:xfrm>
              <a:off x="1172083" y="3077809"/>
              <a:ext cx="762000" cy="73626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3600" b="1">
                  <a:solidFill>
                    <a:srgbClr val="2377C3"/>
                  </a:solidFill>
                  <a:latin typeface="Arial" panose="020B0604020202020204" pitchFamily="34" charset="0"/>
                  <a:ea typeface="Arial-Rounded" panose="020B0500000000000000" pitchFamily="34" charset="0"/>
                  <a:cs typeface="Arial" panose="020B0604020202020204" pitchFamily="34" charset="0"/>
                </a:rPr>
                <a:t>95</a:t>
              </a:r>
              <a:endParaRPr lang="en-US" sz="3600" b="1" dirty="0">
                <a:solidFill>
                  <a:srgbClr val="2377C3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156" name="Group 155">
            <a:extLst>
              <a:ext uri="{FF2B5EF4-FFF2-40B4-BE49-F238E27FC236}">
                <a16:creationId xmlns:a16="http://schemas.microsoft.com/office/drawing/2014/main" id="{AB7BEDF1-4FB2-4003-BEEE-EE8B18B89377}"/>
              </a:ext>
            </a:extLst>
          </p:cNvPr>
          <p:cNvGrpSpPr/>
          <p:nvPr/>
        </p:nvGrpSpPr>
        <p:grpSpPr>
          <a:xfrm>
            <a:off x="337423" y="3809316"/>
            <a:ext cx="729377" cy="697101"/>
            <a:chOff x="1172083" y="3019975"/>
            <a:chExt cx="762000" cy="794100"/>
          </a:xfrm>
        </p:grpSpPr>
        <p:sp>
          <p:nvSpPr>
            <p:cNvPr id="157" name="Hexagon 156">
              <a:extLst>
                <a:ext uri="{FF2B5EF4-FFF2-40B4-BE49-F238E27FC236}">
                  <a16:creationId xmlns:a16="http://schemas.microsoft.com/office/drawing/2014/main" id="{1777ACB1-7159-4616-B485-7A65E2354DD0}"/>
                </a:ext>
              </a:extLst>
            </p:cNvPr>
            <p:cNvSpPr/>
            <p:nvPr/>
          </p:nvSpPr>
          <p:spPr>
            <a:xfrm>
              <a:off x="1172083" y="3019975"/>
              <a:ext cx="762000" cy="762000"/>
            </a:xfrm>
            <a:prstGeom prst="hexagon">
              <a:avLst/>
            </a:prstGeom>
            <a:solidFill>
              <a:schemeClr val="bg1"/>
            </a:solidFill>
            <a:ln w="28575">
              <a:solidFill>
                <a:srgbClr val="FFC45B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158" name="TextBox 157">
              <a:extLst>
                <a:ext uri="{FF2B5EF4-FFF2-40B4-BE49-F238E27FC236}">
                  <a16:creationId xmlns:a16="http://schemas.microsoft.com/office/drawing/2014/main" id="{75119AC2-967B-4C4C-BA68-1B98F4BCA6BC}"/>
                </a:ext>
              </a:extLst>
            </p:cNvPr>
            <p:cNvSpPr txBox="1"/>
            <p:nvPr/>
          </p:nvSpPr>
          <p:spPr>
            <a:xfrm>
              <a:off x="1172083" y="3077809"/>
              <a:ext cx="762000" cy="73626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3600" b="1">
                  <a:solidFill>
                    <a:srgbClr val="2377C3"/>
                  </a:solidFill>
                  <a:latin typeface="Arial" panose="020B0604020202020204" pitchFamily="34" charset="0"/>
                  <a:ea typeface="Arial-Rounded" panose="020B0500000000000000" pitchFamily="34" charset="0"/>
                  <a:cs typeface="Arial" panose="020B0604020202020204" pitchFamily="34" charset="0"/>
                </a:rPr>
                <a:t>61</a:t>
              </a:r>
              <a:endParaRPr lang="en-US" sz="3600" b="1" dirty="0">
                <a:solidFill>
                  <a:srgbClr val="2377C3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159" name="Group 158">
            <a:extLst>
              <a:ext uri="{FF2B5EF4-FFF2-40B4-BE49-F238E27FC236}">
                <a16:creationId xmlns:a16="http://schemas.microsoft.com/office/drawing/2014/main" id="{3ED6E84B-EA9C-45ED-BB82-9DC21A7B2491}"/>
              </a:ext>
            </a:extLst>
          </p:cNvPr>
          <p:cNvGrpSpPr/>
          <p:nvPr/>
        </p:nvGrpSpPr>
        <p:grpSpPr>
          <a:xfrm>
            <a:off x="337423" y="5594632"/>
            <a:ext cx="729377" cy="697101"/>
            <a:chOff x="1172083" y="3019975"/>
            <a:chExt cx="762000" cy="794100"/>
          </a:xfrm>
        </p:grpSpPr>
        <p:sp>
          <p:nvSpPr>
            <p:cNvPr id="160" name="Hexagon 159">
              <a:extLst>
                <a:ext uri="{FF2B5EF4-FFF2-40B4-BE49-F238E27FC236}">
                  <a16:creationId xmlns:a16="http://schemas.microsoft.com/office/drawing/2014/main" id="{4BDFBCBE-85B2-4495-8286-011517740627}"/>
                </a:ext>
              </a:extLst>
            </p:cNvPr>
            <p:cNvSpPr/>
            <p:nvPr/>
          </p:nvSpPr>
          <p:spPr>
            <a:xfrm>
              <a:off x="1172083" y="3019975"/>
              <a:ext cx="762000" cy="762000"/>
            </a:xfrm>
            <a:prstGeom prst="hexagon">
              <a:avLst/>
            </a:prstGeom>
            <a:solidFill>
              <a:schemeClr val="bg1"/>
            </a:solidFill>
            <a:ln w="28575">
              <a:solidFill>
                <a:srgbClr val="FFC45B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161" name="TextBox 160">
              <a:extLst>
                <a:ext uri="{FF2B5EF4-FFF2-40B4-BE49-F238E27FC236}">
                  <a16:creationId xmlns:a16="http://schemas.microsoft.com/office/drawing/2014/main" id="{EC4505D0-7C26-4049-B646-A895291D9962}"/>
                </a:ext>
              </a:extLst>
            </p:cNvPr>
            <p:cNvSpPr txBox="1"/>
            <p:nvPr/>
          </p:nvSpPr>
          <p:spPr>
            <a:xfrm>
              <a:off x="1172083" y="3077809"/>
              <a:ext cx="762000" cy="73626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3600" b="1">
                  <a:solidFill>
                    <a:srgbClr val="2377C3"/>
                  </a:solidFill>
                  <a:latin typeface="Arial" panose="020B0604020202020204" pitchFamily="34" charset="0"/>
                  <a:ea typeface="Arial-Rounded" panose="020B0500000000000000" pitchFamily="34" charset="0"/>
                  <a:cs typeface="Arial" panose="020B0604020202020204" pitchFamily="34" charset="0"/>
                </a:rPr>
                <a:t>70</a:t>
              </a:r>
              <a:endParaRPr lang="en-US" sz="3600" b="1" dirty="0">
                <a:solidFill>
                  <a:srgbClr val="2377C3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162" name="Group 161">
            <a:extLst>
              <a:ext uri="{FF2B5EF4-FFF2-40B4-BE49-F238E27FC236}">
                <a16:creationId xmlns:a16="http://schemas.microsoft.com/office/drawing/2014/main" id="{07F3E3A5-83DF-4EF9-9392-4C8DBC8E5198}"/>
              </a:ext>
            </a:extLst>
          </p:cNvPr>
          <p:cNvGrpSpPr/>
          <p:nvPr/>
        </p:nvGrpSpPr>
        <p:grpSpPr>
          <a:xfrm>
            <a:off x="11081623" y="2023999"/>
            <a:ext cx="729377" cy="697101"/>
            <a:chOff x="1172083" y="3019975"/>
            <a:chExt cx="762000" cy="794100"/>
          </a:xfrm>
        </p:grpSpPr>
        <p:sp>
          <p:nvSpPr>
            <p:cNvPr id="163" name="Hexagon 162">
              <a:extLst>
                <a:ext uri="{FF2B5EF4-FFF2-40B4-BE49-F238E27FC236}">
                  <a16:creationId xmlns:a16="http://schemas.microsoft.com/office/drawing/2014/main" id="{7B6C2C4B-BBD1-45EF-90F6-024D17293474}"/>
                </a:ext>
              </a:extLst>
            </p:cNvPr>
            <p:cNvSpPr/>
            <p:nvPr/>
          </p:nvSpPr>
          <p:spPr>
            <a:xfrm>
              <a:off x="1172083" y="3019975"/>
              <a:ext cx="762000" cy="762000"/>
            </a:xfrm>
            <a:prstGeom prst="hexagon">
              <a:avLst/>
            </a:prstGeom>
            <a:solidFill>
              <a:schemeClr val="bg1"/>
            </a:solidFill>
            <a:ln w="28575">
              <a:solidFill>
                <a:srgbClr val="FFC45B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164" name="TextBox 163">
              <a:extLst>
                <a:ext uri="{FF2B5EF4-FFF2-40B4-BE49-F238E27FC236}">
                  <a16:creationId xmlns:a16="http://schemas.microsoft.com/office/drawing/2014/main" id="{C4A423A1-2B78-4671-AF3E-C7EE696E3D02}"/>
                </a:ext>
              </a:extLst>
            </p:cNvPr>
            <p:cNvSpPr txBox="1"/>
            <p:nvPr/>
          </p:nvSpPr>
          <p:spPr>
            <a:xfrm>
              <a:off x="1172083" y="3077809"/>
              <a:ext cx="762000" cy="73626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3600" b="1">
                  <a:solidFill>
                    <a:srgbClr val="2377C3"/>
                  </a:solidFill>
                  <a:latin typeface="Arial" panose="020B0604020202020204" pitchFamily="34" charset="0"/>
                  <a:ea typeface="Arial-Rounded" panose="020B0500000000000000" pitchFamily="34" charset="0"/>
                  <a:cs typeface="Arial" panose="020B0604020202020204" pitchFamily="34" charset="0"/>
                </a:rPr>
                <a:t>70</a:t>
              </a:r>
              <a:endParaRPr lang="en-US" sz="3600" b="1" dirty="0">
                <a:solidFill>
                  <a:srgbClr val="2377C3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165" name="Group 164">
            <a:extLst>
              <a:ext uri="{FF2B5EF4-FFF2-40B4-BE49-F238E27FC236}">
                <a16:creationId xmlns:a16="http://schemas.microsoft.com/office/drawing/2014/main" id="{3BAB0738-988D-4C10-B485-239630D49985}"/>
              </a:ext>
            </a:extLst>
          </p:cNvPr>
          <p:cNvGrpSpPr/>
          <p:nvPr/>
        </p:nvGrpSpPr>
        <p:grpSpPr>
          <a:xfrm>
            <a:off x="11081623" y="3809316"/>
            <a:ext cx="729377" cy="697101"/>
            <a:chOff x="1172083" y="3019975"/>
            <a:chExt cx="762000" cy="794100"/>
          </a:xfrm>
        </p:grpSpPr>
        <p:sp>
          <p:nvSpPr>
            <p:cNvPr id="166" name="Hexagon 165">
              <a:extLst>
                <a:ext uri="{FF2B5EF4-FFF2-40B4-BE49-F238E27FC236}">
                  <a16:creationId xmlns:a16="http://schemas.microsoft.com/office/drawing/2014/main" id="{E1F3FFE0-D823-448B-8391-0DF550143830}"/>
                </a:ext>
              </a:extLst>
            </p:cNvPr>
            <p:cNvSpPr/>
            <p:nvPr/>
          </p:nvSpPr>
          <p:spPr>
            <a:xfrm>
              <a:off x="1172083" y="3019975"/>
              <a:ext cx="762000" cy="762000"/>
            </a:xfrm>
            <a:prstGeom prst="hexagon">
              <a:avLst/>
            </a:prstGeom>
            <a:solidFill>
              <a:schemeClr val="bg1"/>
            </a:solidFill>
            <a:ln w="28575">
              <a:solidFill>
                <a:srgbClr val="FFC45B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167" name="TextBox 166">
              <a:extLst>
                <a:ext uri="{FF2B5EF4-FFF2-40B4-BE49-F238E27FC236}">
                  <a16:creationId xmlns:a16="http://schemas.microsoft.com/office/drawing/2014/main" id="{744137B4-94B1-4CA6-B43A-23B77AAA95A6}"/>
                </a:ext>
              </a:extLst>
            </p:cNvPr>
            <p:cNvSpPr txBox="1"/>
            <p:nvPr/>
          </p:nvSpPr>
          <p:spPr>
            <a:xfrm>
              <a:off x="1172083" y="3077809"/>
              <a:ext cx="762000" cy="73626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3600" b="1">
                  <a:solidFill>
                    <a:srgbClr val="2377C3"/>
                  </a:solidFill>
                  <a:latin typeface="Arial" panose="020B0604020202020204" pitchFamily="34" charset="0"/>
                  <a:ea typeface="Arial-Rounded" panose="020B0500000000000000" pitchFamily="34" charset="0"/>
                  <a:cs typeface="Arial" panose="020B0604020202020204" pitchFamily="34" charset="0"/>
                </a:rPr>
                <a:t>95</a:t>
              </a:r>
              <a:endParaRPr lang="en-US" sz="3600" b="1" dirty="0">
                <a:solidFill>
                  <a:srgbClr val="2377C3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168" name="Group 167">
            <a:extLst>
              <a:ext uri="{FF2B5EF4-FFF2-40B4-BE49-F238E27FC236}">
                <a16:creationId xmlns:a16="http://schemas.microsoft.com/office/drawing/2014/main" id="{CFBB2E03-ED78-451E-9662-2DF5DB395543}"/>
              </a:ext>
            </a:extLst>
          </p:cNvPr>
          <p:cNvGrpSpPr/>
          <p:nvPr/>
        </p:nvGrpSpPr>
        <p:grpSpPr>
          <a:xfrm>
            <a:off x="11081623" y="5594632"/>
            <a:ext cx="729377" cy="697101"/>
            <a:chOff x="1172083" y="3019975"/>
            <a:chExt cx="762000" cy="794100"/>
          </a:xfrm>
        </p:grpSpPr>
        <p:sp>
          <p:nvSpPr>
            <p:cNvPr id="169" name="Hexagon 168">
              <a:extLst>
                <a:ext uri="{FF2B5EF4-FFF2-40B4-BE49-F238E27FC236}">
                  <a16:creationId xmlns:a16="http://schemas.microsoft.com/office/drawing/2014/main" id="{6987D1B3-359B-42B8-B462-EF7EB40C28FA}"/>
                </a:ext>
              </a:extLst>
            </p:cNvPr>
            <p:cNvSpPr/>
            <p:nvPr/>
          </p:nvSpPr>
          <p:spPr>
            <a:xfrm>
              <a:off x="1172083" y="3019975"/>
              <a:ext cx="762000" cy="762000"/>
            </a:xfrm>
            <a:prstGeom prst="hexagon">
              <a:avLst/>
            </a:prstGeom>
            <a:solidFill>
              <a:schemeClr val="bg1"/>
            </a:solidFill>
            <a:ln w="28575">
              <a:solidFill>
                <a:srgbClr val="FFC45B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170" name="TextBox 169">
              <a:extLst>
                <a:ext uri="{FF2B5EF4-FFF2-40B4-BE49-F238E27FC236}">
                  <a16:creationId xmlns:a16="http://schemas.microsoft.com/office/drawing/2014/main" id="{6391AED3-95B9-4E6F-9F43-300536D898A8}"/>
                </a:ext>
              </a:extLst>
            </p:cNvPr>
            <p:cNvSpPr txBox="1"/>
            <p:nvPr/>
          </p:nvSpPr>
          <p:spPr>
            <a:xfrm>
              <a:off x="1172083" y="3077809"/>
              <a:ext cx="762000" cy="73626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3600" b="1">
                  <a:solidFill>
                    <a:srgbClr val="2377C3"/>
                  </a:solidFill>
                  <a:latin typeface="Arial" panose="020B0604020202020204" pitchFamily="34" charset="0"/>
                  <a:ea typeface="Arial-Rounded" panose="020B0500000000000000" pitchFamily="34" charset="0"/>
                  <a:cs typeface="Arial" panose="020B0604020202020204" pitchFamily="34" charset="0"/>
                </a:rPr>
                <a:t>61</a:t>
              </a:r>
              <a:endParaRPr lang="en-US" sz="3600" b="1" dirty="0">
                <a:solidFill>
                  <a:srgbClr val="2377C3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endParaRPr>
            </a:p>
          </p:txBody>
        </p:sp>
      </p:grpSp>
      <p:cxnSp>
        <p:nvCxnSpPr>
          <p:cNvPr id="171" name="Straight Arrow Connector 170">
            <a:extLst>
              <a:ext uri="{FF2B5EF4-FFF2-40B4-BE49-F238E27FC236}">
                <a16:creationId xmlns:a16="http://schemas.microsoft.com/office/drawing/2014/main" id="{5B2E80F9-B3CC-465D-8B3C-041DD4021E8D}"/>
              </a:ext>
            </a:extLst>
          </p:cNvPr>
          <p:cNvCxnSpPr>
            <a:cxnSpLocks/>
            <a:endCxn id="115" idx="2"/>
          </p:cNvCxnSpPr>
          <p:nvPr/>
        </p:nvCxnSpPr>
        <p:spPr>
          <a:xfrm>
            <a:off x="4056441" y="2655351"/>
            <a:ext cx="3853367" cy="1788801"/>
          </a:xfrm>
          <a:prstGeom prst="straightConnector1">
            <a:avLst/>
          </a:prstGeom>
          <a:ln w="38100" cmpd="tri">
            <a:solidFill>
              <a:srgbClr val="00B0F0">
                <a:alpha val="77000"/>
              </a:srgbClr>
            </a:solidFill>
            <a:headEnd type="none" w="med" len="med"/>
            <a:tailEnd type="arrow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2" name="Straight Arrow Connector 171">
            <a:extLst>
              <a:ext uri="{FF2B5EF4-FFF2-40B4-BE49-F238E27FC236}">
                <a16:creationId xmlns:a16="http://schemas.microsoft.com/office/drawing/2014/main" id="{4FAD1D38-4D1F-4BAF-8012-5F6642BF5E32}"/>
              </a:ext>
            </a:extLst>
          </p:cNvPr>
          <p:cNvCxnSpPr>
            <a:cxnSpLocks/>
            <a:endCxn id="125" idx="2"/>
          </p:cNvCxnSpPr>
          <p:nvPr/>
        </p:nvCxnSpPr>
        <p:spPr>
          <a:xfrm>
            <a:off x="4065131" y="4437616"/>
            <a:ext cx="3844677" cy="1777068"/>
          </a:xfrm>
          <a:prstGeom prst="straightConnector1">
            <a:avLst/>
          </a:prstGeom>
          <a:ln w="38100" cmpd="tri">
            <a:solidFill>
              <a:srgbClr val="00B0F0">
                <a:alpha val="77000"/>
              </a:srgbClr>
            </a:solidFill>
            <a:headEnd type="none" w="med" len="med"/>
            <a:tailEnd type="arrow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3" name="Straight Arrow Connector 172">
            <a:extLst>
              <a:ext uri="{FF2B5EF4-FFF2-40B4-BE49-F238E27FC236}">
                <a16:creationId xmlns:a16="http://schemas.microsoft.com/office/drawing/2014/main" id="{93D3678D-D4E9-4C97-9792-DCF9112CA81D}"/>
              </a:ext>
            </a:extLst>
          </p:cNvPr>
          <p:cNvCxnSpPr>
            <a:cxnSpLocks/>
            <a:endCxn id="59" idx="2"/>
          </p:cNvCxnSpPr>
          <p:nvPr/>
        </p:nvCxnSpPr>
        <p:spPr>
          <a:xfrm flipV="1">
            <a:off x="4073821" y="2673621"/>
            <a:ext cx="3835987" cy="3546262"/>
          </a:xfrm>
          <a:prstGeom prst="straightConnector1">
            <a:avLst/>
          </a:prstGeom>
          <a:ln w="38100" cmpd="tri">
            <a:solidFill>
              <a:srgbClr val="00B0F0">
                <a:alpha val="77000"/>
              </a:srgbClr>
            </a:solidFill>
            <a:headEnd type="none" w="med" len="med"/>
            <a:tailEnd type="arrow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4" name="Rectangle: Rounded Corners 173">
            <a:extLst>
              <a:ext uri="{FF2B5EF4-FFF2-40B4-BE49-F238E27FC236}">
                <a16:creationId xmlns:a16="http://schemas.microsoft.com/office/drawing/2014/main" id="{46E2BB3C-9676-41DF-BE21-371906481720}"/>
              </a:ext>
            </a:extLst>
          </p:cNvPr>
          <p:cNvSpPr/>
          <p:nvPr/>
        </p:nvSpPr>
        <p:spPr>
          <a:xfrm>
            <a:off x="7355309" y="1474222"/>
            <a:ext cx="4551406" cy="5301166"/>
          </a:xfrm>
          <a:prstGeom prst="roundRect">
            <a:avLst>
              <a:gd name="adj" fmla="val 7165"/>
            </a:avLst>
          </a:prstGeom>
          <a:solidFill>
            <a:schemeClr val="bg1">
              <a:alpha val="89000"/>
            </a:schemeClr>
          </a:solidFill>
          <a:ln>
            <a:noFill/>
          </a:ln>
          <a:effectLst>
            <a:softEdge rad="1270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6948549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000"/>
                            </p:stCondLst>
                            <p:childTnLst>
                              <p:par>
                                <p:cTn id="20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000"/>
                            </p:stCondLst>
                            <p:childTnLst>
                              <p:par>
                                <p:cTn id="36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6" presetClass="exit" presetSubtype="2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63" dur="500"/>
                                        <p:tgtEl>
                                          <p:spTgt spid="1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4" dur="500"/>
                                        <p:tgtEl>
                                          <p:spTgt spid="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9" dur="500"/>
                                        <p:tgtEl>
                                          <p:spTgt spid="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4" dur="500"/>
                                        <p:tgtEl>
                                          <p:spTgt spid="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/>
      <p:bldP spid="174" grpId="0" animBg="1"/>
      <p:bldP spid="174" grpId="1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94774FFD-0C8C-44A6-9444-2019ADE345C8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996"/>
          <a:stretch/>
        </p:blipFill>
        <p:spPr>
          <a:xfrm>
            <a:off x="1752600" y="1999919"/>
            <a:ext cx="8686800" cy="4629481"/>
          </a:xfrm>
          <a:prstGeom prst="roundRect">
            <a:avLst>
              <a:gd name="adj" fmla="val 5733"/>
            </a:avLst>
          </a:prstGeom>
          <a:effectLst>
            <a:softEdge rad="63500"/>
          </a:effectLst>
        </p:spPr>
      </p:pic>
      <p:pic>
        <p:nvPicPr>
          <p:cNvPr id="39" name="Picture 38" descr="C:\Users\TUAN\Downloads\Luyện tập 1.png">
            <a:extLst>
              <a:ext uri="{FF2B5EF4-FFF2-40B4-BE49-F238E27FC236}">
                <a16:creationId xmlns:a16="http://schemas.microsoft.com/office/drawing/2014/main" id="{2720DBE5-AD64-4848-BD7F-99AA44B26B9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143000" y="114300"/>
            <a:ext cx="1447800" cy="643548"/>
          </a:xfrm>
          <a:prstGeom prst="rect">
            <a:avLst/>
          </a:prstGeom>
          <a:noFill/>
        </p:spPr>
      </p:pic>
      <p:grpSp>
        <p:nvGrpSpPr>
          <p:cNvPr id="40" name="Group 39">
            <a:extLst>
              <a:ext uri="{FF2B5EF4-FFF2-40B4-BE49-F238E27FC236}">
                <a16:creationId xmlns:a16="http://schemas.microsoft.com/office/drawing/2014/main" id="{EB376D21-D001-4457-86BB-6208059D0652}"/>
              </a:ext>
            </a:extLst>
          </p:cNvPr>
          <p:cNvGrpSpPr/>
          <p:nvPr/>
        </p:nvGrpSpPr>
        <p:grpSpPr>
          <a:xfrm>
            <a:off x="304335" y="838200"/>
            <a:ext cx="668922" cy="707886"/>
            <a:chOff x="1559434" y="1176116"/>
            <a:chExt cx="668922" cy="707886"/>
          </a:xfrm>
        </p:grpSpPr>
        <p:grpSp>
          <p:nvGrpSpPr>
            <p:cNvPr id="41" name="Group 40">
              <a:extLst>
                <a:ext uri="{FF2B5EF4-FFF2-40B4-BE49-F238E27FC236}">
                  <a16:creationId xmlns:a16="http://schemas.microsoft.com/office/drawing/2014/main" id="{62A43515-B561-4E72-9DD8-A4F9AF2685F6}"/>
                </a:ext>
              </a:extLst>
            </p:cNvPr>
            <p:cNvGrpSpPr/>
            <p:nvPr/>
          </p:nvGrpSpPr>
          <p:grpSpPr>
            <a:xfrm>
              <a:off x="1559434" y="1197548"/>
              <a:ext cx="668922" cy="668922"/>
              <a:chOff x="1959266" y="1758940"/>
              <a:chExt cx="668922" cy="668922"/>
            </a:xfrm>
          </p:grpSpPr>
          <p:sp>
            <p:nvSpPr>
              <p:cNvPr id="43" name="Oval 42">
                <a:extLst>
                  <a:ext uri="{FF2B5EF4-FFF2-40B4-BE49-F238E27FC236}">
                    <a16:creationId xmlns:a16="http://schemas.microsoft.com/office/drawing/2014/main" id="{F6330753-C6A7-4530-9CF5-59798D3CC815}"/>
                  </a:ext>
                </a:extLst>
              </p:cNvPr>
              <p:cNvSpPr/>
              <p:nvPr/>
            </p:nvSpPr>
            <p:spPr>
              <a:xfrm>
                <a:off x="2001384" y="1801058"/>
                <a:ext cx="590719" cy="590719"/>
              </a:xfrm>
              <a:prstGeom prst="ellipse">
                <a:avLst/>
              </a:prstGeom>
              <a:solidFill>
                <a:srgbClr val="00AEEF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4" name="Oval 43">
                <a:extLst>
                  <a:ext uri="{FF2B5EF4-FFF2-40B4-BE49-F238E27FC236}">
                    <a16:creationId xmlns:a16="http://schemas.microsoft.com/office/drawing/2014/main" id="{8EB6C029-C2E3-463A-A696-A4B55FF5C939}"/>
                  </a:ext>
                </a:extLst>
              </p:cNvPr>
              <p:cNvSpPr/>
              <p:nvPr/>
            </p:nvSpPr>
            <p:spPr>
              <a:xfrm>
                <a:off x="1959266" y="1758940"/>
                <a:ext cx="668922" cy="668922"/>
              </a:xfrm>
              <a:prstGeom prst="ellipse">
                <a:avLst/>
              </a:prstGeom>
              <a:noFill/>
              <a:ln w="28575">
                <a:solidFill>
                  <a:schemeClr val="accent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42" name="TextBox 41">
              <a:extLst>
                <a:ext uri="{FF2B5EF4-FFF2-40B4-BE49-F238E27FC236}">
                  <a16:creationId xmlns:a16="http://schemas.microsoft.com/office/drawing/2014/main" id="{A292333F-245A-4944-BE88-DE81ADEB29C1}"/>
                </a:ext>
              </a:extLst>
            </p:cNvPr>
            <p:cNvSpPr txBox="1"/>
            <p:nvPr/>
          </p:nvSpPr>
          <p:spPr>
            <a:xfrm>
              <a:off x="1695094" y="1176116"/>
              <a:ext cx="368542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b="1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4</a:t>
              </a:r>
            </a:p>
          </p:txBody>
        </p:sp>
      </p:grpSp>
      <p:sp>
        <p:nvSpPr>
          <p:cNvPr id="45" name="TextBox 44">
            <a:extLst>
              <a:ext uri="{FF2B5EF4-FFF2-40B4-BE49-F238E27FC236}">
                <a16:creationId xmlns:a16="http://schemas.microsoft.com/office/drawing/2014/main" id="{2748CC46-0918-4DB5-8E56-D10E5EC5C224}"/>
              </a:ext>
            </a:extLst>
          </p:cNvPr>
          <p:cNvSpPr txBox="1"/>
          <p:nvPr/>
        </p:nvSpPr>
        <p:spPr>
          <a:xfrm>
            <a:off x="1066800" y="838200"/>
            <a:ext cx="108966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>
                <a:solidFill>
                  <a:schemeClr val="tx1">
                    <a:lumMod val="75000"/>
                    <a:lumOff val="25000"/>
                  </a:schemeClr>
                </a:solidFill>
                <a:latin typeface="Quicksand Medium" panose="00000600000000000000" pitchFamily="2" charset="0"/>
                <a:cs typeface="Arial" panose="020B0604020202020204" pitchFamily="34" charset="0"/>
              </a:rPr>
              <a:t>Có 18 bạn rùa và thỏ chơi trốn tìm, trong đó có 8 bạn rùa. Hỏi có bao nhiêu bạn thỏ?</a:t>
            </a:r>
            <a:endParaRPr lang="en-US" sz="4000" dirty="0">
              <a:solidFill>
                <a:schemeClr val="tx1">
                  <a:lumMod val="75000"/>
                  <a:lumOff val="25000"/>
                </a:schemeClr>
              </a:solidFill>
              <a:latin typeface="Quicksand Medium" panose="00000600000000000000" pitchFamily="2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85302418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94774FFD-0C8C-44A6-9444-2019ADE345C8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996"/>
          <a:stretch/>
        </p:blipFill>
        <p:spPr>
          <a:xfrm>
            <a:off x="6019800" y="2819400"/>
            <a:ext cx="5719294" cy="3048000"/>
          </a:xfrm>
          <a:prstGeom prst="roundRect">
            <a:avLst>
              <a:gd name="adj" fmla="val 5733"/>
            </a:avLst>
          </a:prstGeom>
          <a:effectLst>
            <a:softEdge rad="63500"/>
          </a:effectLst>
        </p:spPr>
      </p:pic>
      <p:pic>
        <p:nvPicPr>
          <p:cNvPr id="39" name="Picture 38" descr="C:\Users\TUAN\Downloads\Luyện tập 1.png">
            <a:extLst>
              <a:ext uri="{FF2B5EF4-FFF2-40B4-BE49-F238E27FC236}">
                <a16:creationId xmlns:a16="http://schemas.microsoft.com/office/drawing/2014/main" id="{2720DBE5-AD64-4848-BD7F-99AA44B26B9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143000" y="114300"/>
            <a:ext cx="1447800" cy="643548"/>
          </a:xfrm>
          <a:prstGeom prst="rect">
            <a:avLst/>
          </a:prstGeom>
          <a:noFill/>
        </p:spPr>
      </p:pic>
      <p:grpSp>
        <p:nvGrpSpPr>
          <p:cNvPr id="40" name="Group 39">
            <a:extLst>
              <a:ext uri="{FF2B5EF4-FFF2-40B4-BE49-F238E27FC236}">
                <a16:creationId xmlns:a16="http://schemas.microsoft.com/office/drawing/2014/main" id="{EB376D21-D001-4457-86BB-6208059D0652}"/>
              </a:ext>
            </a:extLst>
          </p:cNvPr>
          <p:cNvGrpSpPr/>
          <p:nvPr/>
        </p:nvGrpSpPr>
        <p:grpSpPr>
          <a:xfrm>
            <a:off x="304335" y="838200"/>
            <a:ext cx="668922" cy="707886"/>
            <a:chOff x="1559434" y="1176116"/>
            <a:chExt cx="668922" cy="707886"/>
          </a:xfrm>
        </p:grpSpPr>
        <p:grpSp>
          <p:nvGrpSpPr>
            <p:cNvPr id="41" name="Group 40">
              <a:extLst>
                <a:ext uri="{FF2B5EF4-FFF2-40B4-BE49-F238E27FC236}">
                  <a16:creationId xmlns:a16="http://schemas.microsoft.com/office/drawing/2014/main" id="{62A43515-B561-4E72-9DD8-A4F9AF2685F6}"/>
                </a:ext>
              </a:extLst>
            </p:cNvPr>
            <p:cNvGrpSpPr/>
            <p:nvPr/>
          </p:nvGrpSpPr>
          <p:grpSpPr>
            <a:xfrm>
              <a:off x="1559434" y="1197548"/>
              <a:ext cx="668922" cy="668922"/>
              <a:chOff x="1959266" y="1758940"/>
              <a:chExt cx="668922" cy="668922"/>
            </a:xfrm>
          </p:grpSpPr>
          <p:sp>
            <p:nvSpPr>
              <p:cNvPr id="43" name="Oval 42">
                <a:extLst>
                  <a:ext uri="{FF2B5EF4-FFF2-40B4-BE49-F238E27FC236}">
                    <a16:creationId xmlns:a16="http://schemas.microsoft.com/office/drawing/2014/main" id="{F6330753-C6A7-4530-9CF5-59798D3CC815}"/>
                  </a:ext>
                </a:extLst>
              </p:cNvPr>
              <p:cNvSpPr/>
              <p:nvPr/>
            </p:nvSpPr>
            <p:spPr>
              <a:xfrm>
                <a:off x="2001384" y="1801058"/>
                <a:ext cx="590719" cy="590719"/>
              </a:xfrm>
              <a:prstGeom prst="ellipse">
                <a:avLst/>
              </a:prstGeom>
              <a:solidFill>
                <a:srgbClr val="00AEEF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4" name="Oval 43">
                <a:extLst>
                  <a:ext uri="{FF2B5EF4-FFF2-40B4-BE49-F238E27FC236}">
                    <a16:creationId xmlns:a16="http://schemas.microsoft.com/office/drawing/2014/main" id="{8EB6C029-C2E3-463A-A696-A4B55FF5C939}"/>
                  </a:ext>
                </a:extLst>
              </p:cNvPr>
              <p:cNvSpPr/>
              <p:nvPr/>
            </p:nvSpPr>
            <p:spPr>
              <a:xfrm>
                <a:off x="1959266" y="1758940"/>
                <a:ext cx="668922" cy="668922"/>
              </a:xfrm>
              <a:prstGeom prst="ellipse">
                <a:avLst/>
              </a:prstGeom>
              <a:noFill/>
              <a:ln w="28575">
                <a:solidFill>
                  <a:schemeClr val="accent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42" name="TextBox 41">
              <a:extLst>
                <a:ext uri="{FF2B5EF4-FFF2-40B4-BE49-F238E27FC236}">
                  <a16:creationId xmlns:a16="http://schemas.microsoft.com/office/drawing/2014/main" id="{A292333F-245A-4944-BE88-DE81ADEB29C1}"/>
                </a:ext>
              </a:extLst>
            </p:cNvPr>
            <p:cNvSpPr txBox="1"/>
            <p:nvPr/>
          </p:nvSpPr>
          <p:spPr>
            <a:xfrm>
              <a:off x="1695094" y="1176116"/>
              <a:ext cx="368542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b="1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4</a:t>
              </a:r>
            </a:p>
          </p:txBody>
        </p:sp>
      </p:grpSp>
      <p:sp>
        <p:nvSpPr>
          <p:cNvPr id="45" name="TextBox 44">
            <a:extLst>
              <a:ext uri="{FF2B5EF4-FFF2-40B4-BE49-F238E27FC236}">
                <a16:creationId xmlns:a16="http://schemas.microsoft.com/office/drawing/2014/main" id="{2748CC46-0918-4DB5-8E56-D10E5EC5C224}"/>
              </a:ext>
            </a:extLst>
          </p:cNvPr>
          <p:cNvSpPr txBox="1"/>
          <p:nvPr/>
        </p:nvSpPr>
        <p:spPr>
          <a:xfrm>
            <a:off x="1066800" y="838200"/>
            <a:ext cx="108966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>
                <a:solidFill>
                  <a:schemeClr val="tx1">
                    <a:lumMod val="75000"/>
                    <a:lumOff val="25000"/>
                  </a:schemeClr>
                </a:solidFill>
                <a:latin typeface="Quicksand Medium" panose="00000600000000000000" pitchFamily="2" charset="0"/>
                <a:cs typeface="Arial" panose="020B0604020202020204" pitchFamily="34" charset="0"/>
              </a:rPr>
              <a:t>Có 18 bạn rùa và thỏ chơi trốn tìm, trong đó có 8 bạn rùa. Hỏi có bao nhiêu bạn thỏ?</a:t>
            </a:r>
            <a:endParaRPr lang="en-US" sz="4000" dirty="0">
              <a:solidFill>
                <a:schemeClr val="tx1">
                  <a:lumMod val="75000"/>
                  <a:lumOff val="25000"/>
                </a:schemeClr>
              </a:solidFill>
              <a:latin typeface="Quicksand Medium" panose="00000600000000000000" pitchFamily="2" charset="0"/>
              <a:cs typeface="Arial" panose="020B0604020202020204" pitchFamily="34" charset="0"/>
            </a:endParaRPr>
          </a:p>
        </p:txBody>
      </p: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603C29FD-3774-4217-A864-89E85222608E}"/>
              </a:ext>
            </a:extLst>
          </p:cNvPr>
          <p:cNvCxnSpPr>
            <a:cxnSpLocks/>
          </p:cNvCxnSpPr>
          <p:nvPr/>
        </p:nvCxnSpPr>
        <p:spPr>
          <a:xfrm>
            <a:off x="1173843" y="1447800"/>
            <a:ext cx="578757" cy="0"/>
          </a:xfrm>
          <a:prstGeom prst="line">
            <a:avLst/>
          </a:prstGeom>
          <a:ln w="28575">
            <a:solidFill>
              <a:srgbClr val="FF931D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5CD4AB5F-231B-4044-B603-08050C0ECBE5}"/>
              </a:ext>
            </a:extLst>
          </p:cNvPr>
          <p:cNvCxnSpPr>
            <a:cxnSpLocks/>
          </p:cNvCxnSpPr>
          <p:nvPr/>
        </p:nvCxnSpPr>
        <p:spPr>
          <a:xfrm>
            <a:off x="1959490" y="1447800"/>
            <a:ext cx="4136510" cy="0"/>
          </a:xfrm>
          <a:prstGeom prst="line">
            <a:avLst/>
          </a:prstGeom>
          <a:ln w="28575">
            <a:solidFill>
              <a:srgbClr val="FF931D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A11B2D83-A794-4931-9D33-43F281C72482}"/>
              </a:ext>
            </a:extLst>
          </p:cNvPr>
          <p:cNvCxnSpPr>
            <a:cxnSpLocks/>
          </p:cNvCxnSpPr>
          <p:nvPr/>
        </p:nvCxnSpPr>
        <p:spPr>
          <a:xfrm>
            <a:off x="1206953" y="2079171"/>
            <a:ext cx="478972" cy="0"/>
          </a:xfrm>
          <a:prstGeom prst="line">
            <a:avLst/>
          </a:prstGeom>
          <a:ln w="28575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3295410D-D6AF-4026-8DAB-4E89FC7799E4}"/>
              </a:ext>
            </a:extLst>
          </p:cNvPr>
          <p:cNvCxnSpPr>
            <a:cxnSpLocks/>
          </p:cNvCxnSpPr>
          <p:nvPr/>
        </p:nvCxnSpPr>
        <p:spPr>
          <a:xfrm>
            <a:off x="1905000" y="2079171"/>
            <a:ext cx="2286000" cy="0"/>
          </a:xfrm>
          <a:prstGeom prst="line">
            <a:avLst/>
          </a:prstGeom>
          <a:ln w="28575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5B7084F7-7BA4-4C38-B9CA-B4D8E54CDB11}"/>
              </a:ext>
            </a:extLst>
          </p:cNvPr>
          <p:cNvCxnSpPr>
            <a:cxnSpLocks/>
          </p:cNvCxnSpPr>
          <p:nvPr/>
        </p:nvCxnSpPr>
        <p:spPr>
          <a:xfrm>
            <a:off x="5345670" y="2079171"/>
            <a:ext cx="607455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197D0D51-29DA-4739-B505-7238E3F2E74D}"/>
              </a:ext>
            </a:extLst>
          </p:cNvPr>
          <p:cNvCxnSpPr>
            <a:cxnSpLocks/>
          </p:cNvCxnSpPr>
          <p:nvPr/>
        </p:nvCxnSpPr>
        <p:spPr>
          <a:xfrm>
            <a:off x="8610600" y="2079171"/>
            <a:ext cx="182880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Rectangle: Rounded Corners 22">
            <a:extLst>
              <a:ext uri="{FF2B5EF4-FFF2-40B4-BE49-F238E27FC236}">
                <a16:creationId xmlns:a16="http://schemas.microsoft.com/office/drawing/2014/main" id="{95D43DCD-6467-43A6-B9A9-D644AD52E513}"/>
              </a:ext>
            </a:extLst>
          </p:cNvPr>
          <p:cNvSpPr/>
          <p:nvPr/>
        </p:nvSpPr>
        <p:spPr>
          <a:xfrm>
            <a:off x="1254578" y="3733800"/>
            <a:ext cx="815182" cy="815182"/>
          </a:xfrm>
          <a:prstGeom prst="roundRect">
            <a:avLst/>
          </a:prstGeom>
          <a:solidFill>
            <a:srgbClr val="FEF0D2"/>
          </a:solidFill>
          <a:ln w="38100">
            <a:solidFill>
              <a:srgbClr val="CC8B2D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</p:txBody>
      </p:sp>
      <p:sp>
        <p:nvSpPr>
          <p:cNvPr id="24" name="Rectangle: Rounded Corners 23">
            <a:extLst>
              <a:ext uri="{FF2B5EF4-FFF2-40B4-BE49-F238E27FC236}">
                <a16:creationId xmlns:a16="http://schemas.microsoft.com/office/drawing/2014/main" id="{151C7AE3-17AB-4A12-9CA7-8233FC5CF75B}"/>
              </a:ext>
            </a:extLst>
          </p:cNvPr>
          <p:cNvSpPr/>
          <p:nvPr/>
        </p:nvSpPr>
        <p:spPr>
          <a:xfrm>
            <a:off x="2157255" y="3733800"/>
            <a:ext cx="815182" cy="815182"/>
          </a:xfrm>
          <a:prstGeom prst="roundRect">
            <a:avLst/>
          </a:prstGeom>
          <a:solidFill>
            <a:srgbClr val="FEF0D2"/>
          </a:solidFill>
          <a:ln w="38100">
            <a:solidFill>
              <a:srgbClr val="CC8B2D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</p:txBody>
      </p:sp>
      <p:sp>
        <p:nvSpPr>
          <p:cNvPr id="25" name="Rectangle: Rounded Corners 24">
            <a:extLst>
              <a:ext uri="{FF2B5EF4-FFF2-40B4-BE49-F238E27FC236}">
                <a16:creationId xmlns:a16="http://schemas.microsoft.com/office/drawing/2014/main" id="{84000815-3762-470C-AE06-3619AFCB4E04}"/>
              </a:ext>
            </a:extLst>
          </p:cNvPr>
          <p:cNvSpPr/>
          <p:nvPr/>
        </p:nvSpPr>
        <p:spPr>
          <a:xfrm>
            <a:off x="3059932" y="3733800"/>
            <a:ext cx="815182" cy="815182"/>
          </a:xfrm>
          <a:prstGeom prst="roundRect">
            <a:avLst/>
          </a:prstGeom>
          <a:solidFill>
            <a:srgbClr val="FEF0D2"/>
          </a:solidFill>
          <a:ln w="38100">
            <a:solidFill>
              <a:srgbClr val="CC8B2D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</p:txBody>
      </p:sp>
      <p:sp>
        <p:nvSpPr>
          <p:cNvPr id="26" name="Rectangle: Rounded Corners 25">
            <a:extLst>
              <a:ext uri="{FF2B5EF4-FFF2-40B4-BE49-F238E27FC236}">
                <a16:creationId xmlns:a16="http://schemas.microsoft.com/office/drawing/2014/main" id="{57959300-F112-4A26-90DA-3F20C44BC0A0}"/>
              </a:ext>
            </a:extLst>
          </p:cNvPr>
          <p:cNvSpPr/>
          <p:nvPr/>
        </p:nvSpPr>
        <p:spPr>
          <a:xfrm>
            <a:off x="3962609" y="3733800"/>
            <a:ext cx="815182" cy="815182"/>
          </a:xfrm>
          <a:prstGeom prst="roundRect">
            <a:avLst/>
          </a:prstGeom>
          <a:solidFill>
            <a:srgbClr val="FEF0D2"/>
          </a:solidFill>
          <a:ln w="38100">
            <a:solidFill>
              <a:srgbClr val="CC8B2D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=</a:t>
            </a:r>
          </a:p>
        </p:txBody>
      </p:sp>
      <p:sp>
        <p:nvSpPr>
          <p:cNvPr id="27" name="Rectangle: Rounded Corners 26">
            <a:extLst>
              <a:ext uri="{FF2B5EF4-FFF2-40B4-BE49-F238E27FC236}">
                <a16:creationId xmlns:a16="http://schemas.microsoft.com/office/drawing/2014/main" id="{BF65DF8C-C90A-4CF0-A8BA-B5F0372A56D5}"/>
              </a:ext>
            </a:extLst>
          </p:cNvPr>
          <p:cNvSpPr/>
          <p:nvPr/>
        </p:nvSpPr>
        <p:spPr>
          <a:xfrm>
            <a:off x="4865286" y="3733800"/>
            <a:ext cx="815182" cy="815182"/>
          </a:xfrm>
          <a:prstGeom prst="roundRect">
            <a:avLst/>
          </a:prstGeom>
          <a:solidFill>
            <a:srgbClr val="FEF0D2"/>
          </a:solidFill>
          <a:ln w="38100">
            <a:solidFill>
              <a:srgbClr val="CC8B2D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</p:txBody>
      </p:sp>
      <p:sp>
        <p:nvSpPr>
          <p:cNvPr id="28" name="Rectangle: Rounded Corners 27">
            <a:extLst>
              <a:ext uri="{FF2B5EF4-FFF2-40B4-BE49-F238E27FC236}">
                <a16:creationId xmlns:a16="http://schemas.microsoft.com/office/drawing/2014/main" id="{D2EF89D0-BB0F-4150-9A18-8553595B7509}"/>
              </a:ext>
            </a:extLst>
          </p:cNvPr>
          <p:cNvSpPr/>
          <p:nvPr/>
        </p:nvSpPr>
        <p:spPr>
          <a:xfrm>
            <a:off x="1254578" y="3733800"/>
            <a:ext cx="815182" cy="815182"/>
          </a:xfrm>
          <a:prstGeom prst="roundRect">
            <a:avLst/>
          </a:prstGeom>
          <a:solidFill>
            <a:srgbClr val="FEF0D2"/>
          </a:solidFill>
          <a:ln w="38100">
            <a:solidFill>
              <a:srgbClr val="CC8B2D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8</a:t>
            </a:r>
            <a:endParaRPr lang="en-US" sz="36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9" name="Rectangle: Rounded Corners 28">
            <a:extLst>
              <a:ext uri="{FF2B5EF4-FFF2-40B4-BE49-F238E27FC236}">
                <a16:creationId xmlns:a16="http://schemas.microsoft.com/office/drawing/2014/main" id="{5F801728-A8C3-43DE-895B-542FBED33733}"/>
              </a:ext>
            </a:extLst>
          </p:cNvPr>
          <p:cNvSpPr/>
          <p:nvPr/>
        </p:nvSpPr>
        <p:spPr>
          <a:xfrm>
            <a:off x="3059932" y="3733800"/>
            <a:ext cx="815182" cy="815182"/>
          </a:xfrm>
          <a:prstGeom prst="roundRect">
            <a:avLst/>
          </a:prstGeom>
          <a:solidFill>
            <a:srgbClr val="FEF0D2"/>
          </a:solidFill>
          <a:ln w="38100">
            <a:solidFill>
              <a:srgbClr val="CC8B2D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8</a:t>
            </a:r>
            <a:endParaRPr lang="en-US" sz="36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0" name="Rectangle: Rounded Corners 29">
            <a:extLst>
              <a:ext uri="{FF2B5EF4-FFF2-40B4-BE49-F238E27FC236}">
                <a16:creationId xmlns:a16="http://schemas.microsoft.com/office/drawing/2014/main" id="{A968F8D6-DE4F-405F-964E-E1E8AFEC124A}"/>
              </a:ext>
            </a:extLst>
          </p:cNvPr>
          <p:cNvSpPr/>
          <p:nvPr/>
        </p:nvSpPr>
        <p:spPr>
          <a:xfrm>
            <a:off x="4865286" y="3733800"/>
            <a:ext cx="815182" cy="815182"/>
          </a:xfrm>
          <a:prstGeom prst="roundRect">
            <a:avLst/>
          </a:prstGeom>
          <a:solidFill>
            <a:srgbClr val="FEF0D2"/>
          </a:solidFill>
          <a:ln w="38100">
            <a:solidFill>
              <a:srgbClr val="CC8B2D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0</a:t>
            </a:r>
            <a:endParaRPr lang="en-US" sz="36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31" name="Group 30">
            <a:extLst>
              <a:ext uri="{FF2B5EF4-FFF2-40B4-BE49-F238E27FC236}">
                <a16:creationId xmlns:a16="http://schemas.microsoft.com/office/drawing/2014/main" id="{7A05FB48-A885-4E99-918C-4463728E69B4}"/>
              </a:ext>
            </a:extLst>
          </p:cNvPr>
          <p:cNvGrpSpPr/>
          <p:nvPr/>
        </p:nvGrpSpPr>
        <p:grpSpPr>
          <a:xfrm>
            <a:off x="2157255" y="3733800"/>
            <a:ext cx="815182" cy="834232"/>
            <a:chOff x="7954910" y="5362254"/>
            <a:chExt cx="815182" cy="834232"/>
          </a:xfrm>
        </p:grpSpPr>
        <p:sp>
          <p:nvSpPr>
            <p:cNvPr id="32" name="Rectangle: Rounded Corners 31">
              <a:extLst>
                <a:ext uri="{FF2B5EF4-FFF2-40B4-BE49-F238E27FC236}">
                  <a16:creationId xmlns:a16="http://schemas.microsoft.com/office/drawing/2014/main" id="{0F8D4C54-39B7-4EE6-98FA-5864539A041C}"/>
                </a:ext>
              </a:extLst>
            </p:cNvPr>
            <p:cNvSpPr/>
            <p:nvPr/>
          </p:nvSpPr>
          <p:spPr>
            <a:xfrm>
              <a:off x="7954910" y="5362254"/>
              <a:ext cx="815182" cy="815182"/>
            </a:xfrm>
            <a:prstGeom prst="roundRect">
              <a:avLst/>
            </a:prstGeom>
            <a:solidFill>
              <a:srgbClr val="FEF0D2"/>
            </a:solidFill>
            <a:ln w="38100">
              <a:solidFill>
                <a:srgbClr val="CC8B2D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aphicFrame>
          <p:nvGraphicFramePr>
            <p:cNvPr id="33" name="Object 32">
              <a:extLst>
                <a:ext uri="{FF2B5EF4-FFF2-40B4-BE49-F238E27FC236}">
                  <a16:creationId xmlns:a16="http://schemas.microsoft.com/office/drawing/2014/main" id="{5FF4C887-C57B-45F4-B5F7-B9FE7ED0818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37076562"/>
                </p:ext>
              </p:extLst>
            </p:nvPr>
          </p:nvGraphicFramePr>
          <p:xfrm>
            <a:off x="8123433" y="5536954"/>
            <a:ext cx="401441" cy="6595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26720" imgH="101520" progId="Equation.DSMT4">
                    <p:embed/>
                  </p:oleObj>
                </mc:Choice>
                <mc:Fallback>
                  <p:oleObj name="Equation" r:id="rId4" imgW="126720" imgH="101520" progId="Equation.DSMT4">
                    <p:embed/>
                    <p:pic>
                      <p:nvPicPr>
                        <p:cNvPr id="20" name="Object 19">
                          <a:extLst>
                            <a:ext uri="{FF2B5EF4-FFF2-40B4-BE49-F238E27FC236}">
                              <a16:creationId xmlns:a16="http://schemas.microsoft.com/office/drawing/2014/main" id="{409DB80C-33F7-4EE3-9471-C7FB05457089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8123433" y="5536954"/>
                          <a:ext cx="401441" cy="65953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810569339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000"/>
                            </p:stCondLst>
                            <p:childTnLst>
                              <p:par>
                                <p:cTn id="4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500"/>
                            </p:stCondLst>
                            <p:childTnLst>
                              <p:par>
                                <p:cTn id="4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2000"/>
                            </p:stCondLst>
                            <p:childTnLst>
                              <p:par>
                                <p:cTn id="5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6" presetClass="exit" presetSubtype="2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5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6" presetClass="exit" presetSubtype="2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7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6" presetClass="exit" presetSubtype="2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8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23" grpId="1" animBg="1"/>
      <p:bldP spid="24" grpId="0" animBg="1"/>
      <p:bldP spid="25" grpId="0" animBg="1"/>
      <p:bldP spid="25" grpId="1" animBg="1"/>
      <p:bldP spid="26" grpId="0" animBg="1"/>
      <p:bldP spid="27" grpId="0" animBg="1"/>
      <p:bldP spid="27" grpId="1" animBg="1"/>
      <p:bldP spid="28" grpId="0" animBg="1"/>
      <p:bldP spid="29" grpId="0" animBg="1"/>
      <p:bldP spid="30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7A84B8F4-85D7-4C7B-BB69-70944D0FBF2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03282" y="1600200"/>
            <a:ext cx="6785436" cy="34445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2566723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75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75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6" presetClass="emph" presetSubtype="0" fill="hold" nodeType="withEffect">
                                  <p:stCondLst>
                                    <p:cond delay="160"/>
                                  </p:stCondLst>
                                  <p:childTnLst>
                                    <p:animScale>
                                      <p:cBhvr>
                                        <p:cTn id="10" dur="750" fill="hold"/>
                                        <p:tgtEl>
                                          <p:spTgt spid="4"/>
                                        </p:tgtEl>
                                      </p:cBhvr>
                                      <p:by x="80000" y="8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1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-529" y="-297"/>
            <a:ext cx="12193057" cy="6858594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854552" y="235974"/>
            <a:ext cx="10500851" cy="3716593"/>
          </a:xfrm>
          <a:prstGeom prst="rect">
            <a:avLst/>
          </a:prstGeom>
          <a:solidFill>
            <a:schemeClr val="dk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6671600" y="4108095"/>
            <a:ext cx="4683803" cy="881383"/>
          </a:xfrm>
          <a:prstGeom prst="rect">
            <a:avLst/>
          </a:prstGeom>
          <a:solidFill>
            <a:schemeClr val="dk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600" b="1">
                <a:solidFill>
                  <a:schemeClr val="bg1"/>
                </a:solidFill>
                <a:latin typeface="Montserrat Alternates Black" panose="00000A00000000000000" pitchFamily="50" charset="0"/>
              </a:rPr>
              <a:t>42</a:t>
            </a:r>
            <a:endParaRPr lang="en-US" sz="6600" b="1" dirty="0"/>
          </a:p>
        </p:txBody>
      </p:sp>
      <p:sp>
        <p:nvSpPr>
          <p:cNvPr id="7" name="Rectangle 6"/>
          <p:cNvSpPr/>
          <p:nvPr/>
        </p:nvSpPr>
        <p:spPr>
          <a:xfrm>
            <a:off x="876773" y="5191007"/>
            <a:ext cx="4683803" cy="881383"/>
          </a:xfrm>
          <a:prstGeom prst="rect">
            <a:avLst/>
          </a:prstGeom>
          <a:solidFill>
            <a:schemeClr val="dk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600" b="1">
                <a:solidFill>
                  <a:schemeClr val="bg1"/>
                </a:solidFill>
                <a:latin typeface="Montserrat Alternates Black" panose="00000A00000000000000" pitchFamily="50" charset="0"/>
              </a:rPr>
              <a:t>43</a:t>
            </a:r>
            <a:endParaRPr lang="en-US" sz="6600" b="1" dirty="0"/>
          </a:p>
        </p:txBody>
      </p:sp>
      <p:sp>
        <p:nvSpPr>
          <p:cNvPr id="8" name="Rectangle 7"/>
          <p:cNvSpPr/>
          <p:nvPr/>
        </p:nvSpPr>
        <p:spPr>
          <a:xfrm>
            <a:off x="6671600" y="5191008"/>
            <a:ext cx="4683803" cy="881383"/>
          </a:xfrm>
          <a:prstGeom prst="rect">
            <a:avLst/>
          </a:prstGeom>
          <a:solidFill>
            <a:schemeClr val="dk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600" b="1">
                <a:solidFill>
                  <a:schemeClr val="bg1"/>
                </a:solidFill>
                <a:latin typeface="Montserrat Alternates Black" panose="00000A00000000000000" pitchFamily="50" charset="0"/>
              </a:rPr>
              <a:t>44</a:t>
            </a:r>
            <a:endParaRPr lang="en-US" sz="6600" b="1" dirty="0"/>
          </a:p>
        </p:txBody>
      </p:sp>
      <p:sp>
        <p:nvSpPr>
          <p:cNvPr id="9" name="Rectangle 8"/>
          <p:cNvSpPr/>
          <p:nvPr/>
        </p:nvSpPr>
        <p:spPr>
          <a:xfrm>
            <a:off x="854552" y="4156177"/>
            <a:ext cx="4683803" cy="881383"/>
          </a:xfrm>
          <a:prstGeom prst="rect">
            <a:avLst/>
          </a:prstGeom>
          <a:solidFill>
            <a:schemeClr val="dk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600" b="1">
                <a:solidFill>
                  <a:schemeClr val="bg1"/>
                </a:solidFill>
                <a:latin typeface="Montserrat Alternates Black" panose="00000A00000000000000" pitchFamily="50" charset="0"/>
              </a:rPr>
              <a:t>41</a:t>
            </a:r>
            <a:endParaRPr lang="en-US" sz="6600" b="1" dirty="0"/>
          </a:p>
        </p:txBody>
      </p:sp>
      <p:pic>
        <p:nvPicPr>
          <p:cNvPr id="10" name="Picture 6" descr="Káº¿t quáº£ hÃ¬nh áº£nh cho right wrong tick icon"/>
          <p:cNvPicPr>
            <a:picLocks noChangeAspect="1" noChangeArrowheads="1"/>
          </p:cNvPicPr>
          <p:nvPr/>
        </p:nvPicPr>
        <p:blipFill rotWithShape="1"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67" t="18657" r="55100" b="30178"/>
          <a:stretch/>
        </p:blipFill>
        <p:spPr bwMode="auto">
          <a:xfrm>
            <a:off x="5044308" y="3855600"/>
            <a:ext cx="1092200" cy="11068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6" descr="Káº¿t quáº£ hÃ¬nh áº£nh cho right wrong tick icon"/>
          <p:cNvPicPr>
            <a:picLocks noChangeAspect="1" noChangeArrowheads="1"/>
          </p:cNvPicPr>
          <p:nvPr/>
        </p:nvPicPr>
        <p:blipFill rotWithShape="1"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67" t="18657" r="55100" b="30178"/>
          <a:stretch/>
        </p:blipFill>
        <p:spPr bwMode="auto">
          <a:xfrm>
            <a:off x="10666901" y="4956059"/>
            <a:ext cx="1092200" cy="11068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6" descr="Káº¿t quáº£ hÃ¬nh áº£nh cho right wrong tick icon"/>
          <p:cNvPicPr>
            <a:picLocks noChangeAspect="1" noChangeArrowheads="1"/>
          </p:cNvPicPr>
          <p:nvPr/>
        </p:nvPicPr>
        <p:blipFill rotWithShape="1"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67" t="18657" r="55100" b="30178"/>
          <a:stretch/>
        </p:blipFill>
        <p:spPr bwMode="auto">
          <a:xfrm>
            <a:off x="4931823" y="4849780"/>
            <a:ext cx="1092200" cy="11068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" name="Picture 6" descr="Káº¿t quáº£ hÃ¬nh áº£nh cho right wrong tick icon"/>
          <p:cNvPicPr>
            <a:picLocks noChangeAspect="1" noChangeArrowheads="1"/>
          </p:cNvPicPr>
          <p:nvPr/>
        </p:nvPicPr>
        <p:blipFill rotWithShape="1"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7149" t="18843" r="5517" b="28298"/>
          <a:stretch/>
        </p:blipFill>
        <p:spPr bwMode="auto">
          <a:xfrm>
            <a:off x="10698194" y="3799222"/>
            <a:ext cx="1339598" cy="11773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" name="Picture 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4498088" y="510868"/>
            <a:ext cx="4836412" cy="490177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" name="Picture 16">
            <a:hlinkClick r:id="rId8" action="ppaction://hlinksldjump"/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0" y="5725209"/>
            <a:ext cx="2517363" cy="1054463"/>
          </a:xfrm>
          <a:prstGeom prst="rect">
            <a:avLst/>
          </a:prstGeom>
        </p:spPr>
      </p:pic>
      <p:sp>
        <p:nvSpPr>
          <p:cNvPr id="19" name="TextBox 18"/>
          <p:cNvSpPr txBox="1"/>
          <p:nvPr/>
        </p:nvSpPr>
        <p:spPr>
          <a:xfrm>
            <a:off x="1017380" y="416262"/>
            <a:ext cx="10184020" cy="20928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>
                <a:solidFill>
                  <a:schemeClr val="bg1"/>
                </a:solidFill>
                <a:latin typeface="Montserrat Alternates Black" panose="00000A00000000000000" pitchFamily="50" charset="0"/>
              </a:rPr>
              <a:t>Câu hỏi: Tính</a:t>
            </a:r>
          </a:p>
          <a:p>
            <a:endParaRPr lang="en-US" sz="3200"/>
          </a:p>
          <a:p>
            <a:pPr algn="ctr"/>
            <a:r>
              <a:rPr lang="en-US" sz="6600" b="1">
                <a:solidFill>
                  <a:schemeClr val="bg1"/>
                </a:solidFill>
              </a:rPr>
              <a:t>45 + 3</a:t>
            </a:r>
            <a:endParaRPr lang="en-US" sz="6600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99399342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m-thanh-tra-loi-sai-www_nhacchuongvui_com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500"/>
                            </p:stCondLst>
                            <p:childTnLst>
                              <p:par>
                                <p:cTn id="11" presetID="10" presetClass="exit" presetSubtype="0" fill="hold" nodeType="afterEffect">
                                  <p:stCondLst>
                                    <p:cond delay="9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14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" fill="hold">
                      <p:stCondLst>
                        <p:cond delay="0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m-thanh-tra-loi-sai-www_nhacchuongvui_com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500"/>
                            </p:stCondLst>
                            <p:childTnLst>
                              <p:par>
                                <p:cTn id="23" presetID="10" presetClass="exit" presetSubtype="0" fill="hold" nodeType="afterEffect">
                                  <p:stCondLst>
                                    <p:cond delay="11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26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7" fill="hold">
                      <p:stCondLst>
                        <p:cond delay="0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m-thanh-tra-loi-sai-www_nhacchuongvui_com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500"/>
                            </p:stCondLst>
                            <p:childTnLst>
                              <p:par>
                                <p:cTn id="35" presetID="10" presetClass="exit" presetSubtype="0" fill="hold" nodeType="afterEffect">
                                  <p:stCondLst>
                                    <p:cond delay="11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38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9" fill="hold">
                      <p:stCondLst>
                        <p:cond delay="0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m-thanh-tra-loi-dung-www_nhacchuongvui_com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1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-529" y="-297"/>
            <a:ext cx="12193057" cy="6858594"/>
          </a:xfrm>
          <a:prstGeom prst="rect">
            <a:avLst/>
          </a:prstGeom>
        </p:spPr>
      </p:pic>
      <p:pic>
        <p:nvPicPr>
          <p:cNvPr id="15" name="Picture 14">
            <a:hlinkClick r:id="rId5" action="ppaction://hlinksldjump"/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-256682" y="5689313"/>
            <a:ext cx="2872757" cy="1214449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854552" y="235974"/>
            <a:ext cx="10500851" cy="3716593"/>
          </a:xfrm>
          <a:prstGeom prst="rect">
            <a:avLst/>
          </a:prstGeom>
          <a:solidFill>
            <a:schemeClr val="dk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6762183" y="5191007"/>
            <a:ext cx="4683803" cy="981193"/>
          </a:xfrm>
          <a:prstGeom prst="rect">
            <a:avLst/>
          </a:prstGeom>
          <a:solidFill>
            <a:schemeClr val="dk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600" b="1">
                <a:solidFill>
                  <a:schemeClr val="bg1"/>
                </a:solidFill>
                <a:latin typeface="Montserrat Alternates Black" panose="00000A00000000000000" pitchFamily="50" charset="0"/>
              </a:rPr>
              <a:t>33</a:t>
            </a:r>
            <a:endParaRPr lang="en-US" sz="6600" b="1" dirty="0"/>
          </a:p>
        </p:txBody>
      </p:sp>
      <p:sp>
        <p:nvSpPr>
          <p:cNvPr id="7" name="Rectangle 6"/>
          <p:cNvSpPr/>
          <p:nvPr/>
        </p:nvSpPr>
        <p:spPr>
          <a:xfrm>
            <a:off x="876773" y="5191007"/>
            <a:ext cx="4683803" cy="981193"/>
          </a:xfrm>
          <a:prstGeom prst="rect">
            <a:avLst/>
          </a:prstGeom>
          <a:solidFill>
            <a:schemeClr val="dk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600" b="1">
                <a:solidFill>
                  <a:schemeClr val="bg1"/>
                </a:solidFill>
                <a:latin typeface="Montserrat Alternates Black" panose="00000A00000000000000" pitchFamily="50" charset="0"/>
              </a:rPr>
              <a:t>32</a:t>
            </a:r>
            <a:endParaRPr lang="en-US" sz="6600" b="1" dirty="0"/>
          </a:p>
        </p:txBody>
      </p:sp>
      <p:sp>
        <p:nvSpPr>
          <p:cNvPr id="8" name="Rectangle 7"/>
          <p:cNvSpPr/>
          <p:nvPr/>
        </p:nvSpPr>
        <p:spPr>
          <a:xfrm>
            <a:off x="6623545" y="4132855"/>
            <a:ext cx="4683803" cy="981193"/>
          </a:xfrm>
          <a:prstGeom prst="rect">
            <a:avLst/>
          </a:prstGeom>
          <a:solidFill>
            <a:schemeClr val="dk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600" b="1">
                <a:solidFill>
                  <a:schemeClr val="bg1"/>
                </a:solidFill>
                <a:latin typeface="Montserrat Alternates Black" panose="00000A00000000000000" pitchFamily="50" charset="0"/>
              </a:rPr>
              <a:t>31</a:t>
            </a:r>
            <a:endParaRPr lang="en-US" sz="6600" b="1" dirty="0"/>
          </a:p>
        </p:txBody>
      </p:sp>
      <p:sp>
        <p:nvSpPr>
          <p:cNvPr id="9" name="Rectangle 8"/>
          <p:cNvSpPr/>
          <p:nvPr/>
        </p:nvSpPr>
        <p:spPr>
          <a:xfrm>
            <a:off x="854552" y="4156177"/>
            <a:ext cx="4683803" cy="981193"/>
          </a:xfrm>
          <a:prstGeom prst="rect">
            <a:avLst/>
          </a:prstGeom>
          <a:solidFill>
            <a:schemeClr val="dk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600" b="1">
                <a:solidFill>
                  <a:schemeClr val="bg1"/>
                </a:solidFill>
                <a:latin typeface="Montserrat Alternates Black" panose="00000A00000000000000" pitchFamily="50" charset="0"/>
              </a:rPr>
              <a:t>30</a:t>
            </a:r>
            <a:endParaRPr lang="en-US" sz="6600" b="1" dirty="0"/>
          </a:p>
        </p:txBody>
      </p:sp>
      <p:pic>
        <p:nvPicPr>
          <p:cNvPr id="10" name="Picture 6" descr="Káº¿t quáº£ hÃ¬nh áº£nh cho right wrong tick icon"/>
          <p:cNvPicPr>
            <a:picLocks noChangeAspect="1" noChangeArrowheads="1"/>
          </p:cNvPicPr>
          <p:nvPr/>
        </p:nvPicPr>
        <p:blipFill rotWithShape="1"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67" t="18657" r="55100" b="30178"/>
          <a:stretch/>
        </p:blipFill>
        <p:spPr bwMode="auto">
          <a:xfrm>
            <a:off x="5044308" y="3855600"/>
            <a:ext cx="1092200" cy="11068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6" descr="Káº¿t quáº£ hÃ¬nh áº£nh cho right wrong tick icon"/>
          <p:cNvPicPr>
            <a:picLocks noChangeAspect="1" noChangeArrowheads="1"/>
          </p:cNvPicPr>
          <p:nvPr/>
        </p:nvPicPr>
        <p:blipFill rotWithShape="1"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67" t="18657" r="55100" b="30178"/>
          <a:stretch/>
        </p:blipFill>
        <p:spPr bwMode="auto">
          <a:xfrm>
            <a:off x="10618846" y="3897906"/>
            <a:ext cx="1092200" cy="11068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6" descr="Káº¿t quáº£ hÃ¬nh áº£nh cho right wrong tick icon"/>
          <p:cNvPicPr>
            <a:picLocks noChangeAspect="1" noChangeArrowheads="1"/>
          </p:cNvPicPr>
          <p:nvPr/>
        </p:nvPicPr>
        <p:blipFill rotWithShape="1"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67" t="18657" r="55100" b="30178"/>
          <a:stretch/>
        </p:blipFill>
        <p:spPr bwMode="auto">
          <a:xfrm>
            <a:off x="4931823" y="4849780"/>
            <a:ext cx="1092200" cy="11068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" name="Picture 6" descr="Káº¿t quáº£ hÃ¬nh áº£nh cho right wrong tick icon"/>
          <p:cNvPicPr>
            <a:picLocks noChangeAspect="1" noChangeArrowheads="1"/>
          </p:cNvPicPr>
          <p:nvPr/>
        </p:nvPicPr>
        <p:blipFill rotWithShape="1">
          <a:blip r:embed="rId8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7149" t="18843" r="5517" b="28298"/>
          <a:stretch/>
        </p:blipFill>
        <p:spPr bwMode="auto">
          <a:xfrm>
            <a:off x="10788777" y="4882134"/>
            <a:ext cx="1339598" cy="11773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" name="Picture 2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4015488" y="496281"/>
            <a:ext cx="4976112" cy="50433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9" name="TextBox 18"/>
          <p:cNvSpPr txBox="1"/>
          <p:nvPr/>
        </p:nvSpPr>
        <p:spPr>
          <a:xfrm>
            <a:off x="1017380" y="416262"/>
            <a:ext cx="9680814" cy="20928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>
                <a:solidFill>
                  <a:schemeClr val="bg1"/>
                </a:solidFill>
                <a:latin typeface="Montserrat Alternates Black" panose="00000A00000000000000" pitchFamily="50" charset="0"/>
              </a:rPr>
              <a:t>Câu hỏi: Tính</a:t>
            </a:r>
          </a:p>
          <a:p>
            <a:endParaRPr lang="en-US" sz="3200"/>
          </a:p>
          <a:p>
            <a:pPr algn="ctr"/>
            <a:r>
              <a:rPr lang="en-US" sz="6600" b="1">
                <a:solidFill>
                  <a:schemeClr val="bg1"/>
                </a:solidFill>
              </a:rPr>
              <a:t>38 - 5</a:t>
            </a:r>
            <a:endParaRPr lang="en-US" sz="6600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96067251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m-thanh-tra-loi-sai-www_nhacchuongvui_com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500"/>
                            </p:stCondLst>
                            <p:childTnLst>
                              <p:par>
                                <p:cTn id="11" presetID="10" presetClass="exit" presetSubtype="0" fill="hold" nodeType="afterEffect">
                                  <p:stCondLst>
                                    <p:cond delay="9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14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" fill="hold">
                      <p:stCondLst>
                        <p:cond delay="0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m-thanh-tra-loi-sai-www_nhacchuongvui_com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500"/>
                            </p:stCondLst>
                            <p:childTnLst>
                              <p:par>
                                <p:cTn id="23" presetID="10" presetClass="exit" presetSubtype="0" fill="hold" nodeType="afterEffect">
                                  <p:stCondLst>
                                    <p:cond delay="11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26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7" fill="hold">
                      <p:stCondLst>
                        <p:cond delay="0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m-thanh-tra-loi-sai-www_nhacchuongvui_com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500"/>
                            </p:stCondLst>
                            <p:childTnLst>
                              <p:par>
                                <p:cTn id="35" presetID="10" presetClass="exit" presetSubtype="0" fill="hold" nodeType="afterEffect">
                                  <p:stCondLst>
                                    <p:cond delay="11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38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9" fill="hold">
                      <p:stCondLst>
                        <p:cond delay="0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m-thanh-tra-loi-dung-www_nhacchuongvui_com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1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-529" y="-297"/>
            <a:ext cx="12193057" cy="6858594"/>
          </a:xfrm>
          <a:prstGeom prst="rect">
            <a:avLst/>
          </a:prstGeom>
        </p:spPr>
      </p:pic>
      <p:pic>
        <p:nvPicPr>
          <p:cNvPr id="17" name="Picture 16">
            <a:hlinkClick r:id="rId5" action="ppaction://hlinksldjump"/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7553" y="5403210"/>
            <a:ext cx="2353706" cy="1429205"/>
          </a:xfrm>
          <a:prstGeom prst="rect">
            <a:avLst/>
          </a:prstGeom>
        </p:spPr>
      </p:pic>
      <p:sp>
        <p:nvSpPr>
          <p:cNvPr id="15" name="Rectangle 14"/>
          <p:cNvSpPr/>
          <p:nvPr/>
        </p:nvSpPr>
        <p:spPr>
          <a:xfrm>
            <a:off x="854552" y="235974"/>
            <a:ext cx="10500851" cy="3716593"/>
          </a:xfrm>
          <a:prstGeom prst="rect">
            <a:avLst/>
          </a:prstGeom>
          <a:solidFill>
            <a:schemeClr val="dk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8" name="Rectangle 17"/>
          <p:cNvSpPr/>
          <p:nvPr/>
        </p:nvSpPr>
        <p:spPr>
          <a:xfrm>
            <a:off x="881207" y="5179106"/>
            <a:ext cx="4683803" cy="963940"/>
          </a:xfrm>
          <a:prstGeom prst="rect">
            <a:avLst/>
          </a:prstGeom>
          <a:solidFill>
            <a:schemeClr val="dk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>
                <a:solidFill>
                  <a:schemeClr val="bg1"/>
                </a:solidFill>
                <a:latin typeface="Montserrat Alternates Black" panose="00000A00000000000000" pitchFamily="50" charset="0"/>
              </a:rPr>
              <a:t>44 con</a:t>
            </a:r>
            <a:endParaRPr lang="en-US" sz="4800" b="1" dirty="0"/>
          </a:p>
        </p:txBody>
      </p:sp>
      <p:sp>
        <p:nvSpPr>
          <p:cNvPr id="20" name="Rectangle 19"/>
          <p:cNvSpPr/>
          <p:nvPr/>
        </p:nvSpPr>
        <p:spPr>
          <a:xfrm>
            <a:off x="6640555" y="4217660"/>
            <a:ext cx="4683803" cy="963940"/>
          </a:xfrm>
          <a:prstGeom prst="rect">
            <a:avLst/>
          </a:prstGeom>
          <a:solidFill>
            <a:schemeClr val="dk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>
                <a:solidFill>
                  <a:schemeClr val="bg1"/>
                </a:solidFill>
                <a:latin typeface="Montserrat Alternates Black" panose="00000A00000000000000" pitchFamily="50" charset="0"/>
              </a:rPr>
              <a:t>42con</a:t>
            </a:r>
            <a:endParaRPr lang="en-US" sz="4800" b="1" dirty="0"/>
          </a:p>
        </p:txBody>
      </p:sp>
      <p:sp>
        <p:nvSpPr>
          <p:cNvPr id="21" name="Rectangle 20"/>
          <p:cNvSpPr/>
          <p:nvPr/>
        </p:nvSpPr>
        <p:spPr>
          <a:xfrm>
            <a:off x="6671600" y="5191008"/>
            <a:ext cx="4683803" cy="963940"/>
          </a:xfrm>
          <a:prstGeom prst="rect">
            <a:avLst/>
          </a:prstGeom>
          <a:solidFill>
            <a:schemeClr val="dk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>
                <a:solidFill>
                  <a:schemeClr val="bg1"/>
                </a:solidFill>
                <a:latin typeface="Montserrat Alternates Black" panose="00000A00000000000000" pitchFamily="50" charset="0"/>
              </a:rPr>
              <a:t>43 con</a:t>
            </a:r>
            <a:endParaRPr lang="en-US" sz="4800" b="1" dirty="0"/>
          </a:p>
        </p:txBody>
      </p:sp>
      <p:sp>
        <p:nvSpPr>
          <p:cNvPr id="22" name="Rectangle 21"/>
          <p:cNvSpPr/>
          <p:nvPr/>
        </p:nvSpPr>
        <p:spPr>
          <a:xfrm>
            <a:off x="854552" y="4156177"/>
            <a:ext cx="4683803" cy="963940"/>
          </a:xfrm>
          <a:prstGeom prst="rect">
            <a:avLst/>
          </a:prstGeom>
          <a:solidFill>
            <a:schemeClr val="dk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>
                <a:solidFill>
                  <a:schemeClr val="bg1"/>
                </a:solidFill>
                <a:latin typeface="Montserrat Alternates Black" panose="00000A00000000000000" pitchFamily="50" charset="0"/>
              </a:rPr>
              <a:t>48 con</a:t>
            </a:r>
            <a:endParaRPr lang="en-US" sz="4800" b="1" dirty="0"/>
          </a:p>
        </p:txBody>
      </p:sp>
      <p:pic>
        <p:nvPicPr>
          <p:cNvPr id="23" name="Picture 6" descr="Káº¿t quáº£ hÃ¬nh áº£nh cho right wrong tick icon"/>
          <p:cNvPicPr>
            <a:picLocks noChangeAspect="1" noChangeArrowheads="1"/>
          </p:cNvPicPr>
          <p:nvPr/>
        </p:nvPicPr>
        <p:blipFill rotWithShape="1"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67" t="18657" r="55100" b="30178"/>
          <a:stretch/>
        </p:blipFill>
        <p:spPr bwMode="auto">
          <a:xfrm>
            <a:off x="5044308" y="3855600"/>
            <a:ext cx="1092200" cy="11068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4" name="Picture 6" descr="Káº¿t quáº£ hÃ¬nh áº£nh cho right wrong tick icon"/>
          <p:cNvPicPr>
            <a:picLocks noChangeAspect="1" noChangeArrowheads="1"/>
          </p:cNvPicPr>
          <p:nvPr/>
        </p:nvPicPr>
        <p:blipFill rotWithShape="1"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67" t="18657" r="55100" b="30178"/>
          <a:stretch/>
        </p:blipFill>
        <p:spPr bwMode="auto">
          <a:xfrm>
            <a:off x="10666901" y="4956059"/>
            <a:ext cx="1092200" cy="11068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5" name="Picture 6" descr="Káº¿t quáº£ hÃ¬nh áº£nh cho right wrong tick icon"/>
          <p:cNvPicPr>
            <a:picLocks noChangeAspect="1" noChangeArrowheads="1"/>
          </p:cNvPicPr>
          <p:nvPr/>
        </p:nvPicPr>
        <p:blipFill rotWithShape="1"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67" t="18657" r="55100" b="30178"/>
          <a:stretch/>
        </p:blipFill>
        <p:spPr bwMode="auto">
          <a:xfrm>
            <a:off x="10695605" y="3876433"/>
            <a:ext cx="1092200" cy="11068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6" name="Picture 6" descr="Káº¿t quáº£ hÃ¬nh áº£nh cho right wrong tick icon"/>
          <p:cNvPicPr>
            <a:picLocks noChangeAspect="1" noChangeArrowheads="1"/>
          </p:cNvPicPr>
          <p:nvPr/>
        </p:nvPicPr>
        <p:blipFill rotWithShape="1">
          <a:blip r:embed="rId8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7149" t="18843" r="5517" b="28298"/>
          <a:stretch/>
        </p:blipFill>
        <p:spPr bwMode="auto">
          <a:xfrm>
            <a:off x="5011779" y="4940475"/>
            <a:ext cx="1339598" cy="11773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7" name="Picture 2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3609769" y="472886"/>
            <a:ext cx="5582108" cy="565754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8" name="TextBox 27"/>
          <p:cNvSpPr txBox="1"/>
          <p:nvPr/>
        </p:nvSpPr>
        <p:spPr>
          <a:xfrm>
            <a:off x="1017380" y="416262"/>
            <a:ext cx="10107820" cy="24314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>
                <a:solidFill>
                  <a:schemeClr val="bg1"/>
                </a:solidFill>
                <a:latin typeface="Montserrat Alternates Black" panose="00000A00000000000000" pitchFamily="50" charset="0"/>
              </a:rPr>
              <a:t>Câu hỏi:</a:t>
            </a:r>
          </a:p>
          <a:p>
            <a:r>
              <a:rPr lang="en-US" sz="3200">
                <a:solidFill>
                  <a:schemeClr val="bg1"/>
                </a:solidFill>
                <a:latin typeface="Montserrat Alternates Black" panose="00000A00000000000000" pitchFamily="50" charset="0"/>
              </a:rPr>
              <a:t>	</a:t>
            </a:r>
            <a:r>
              <a:rPr lang="en-US" sz="4000" b="1">
                <a:solidFill>
                  <a:schemeClr val="bg1"/>
                </a:solidFill>
                <a:latin typeface="Montserrat Alternates Black" panose="00000A00000000000000" pitchFamily="50" charset="0"/>
              </a:rPr>
              <a:t>Đàn vịt nhà bà Hoa có 49 con vịt. Bà Hoa bán đi 5. Hỏi đàn vịt nhà bà Hoa còn lại bao nhiêu con vịt? </a:t>
            </a:r>
            <a:endParaRPr lang="en-US" sz="3200" b="1" dirty="0"/>
          </a:p>
        </p:txBody>
      </p:sp>
    </p:spTree>
    <p:extLst>
      <p:ext uri="{BB962C8B-B14F-4D97-AF65-F5344CB8AC3E}">
        <p14:creationId xmlns:p14="http://schemas.microsoft.com/office/powerpoint/2010/main" val="1101907898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m-thanh-tra-loi-sai-www_nhacchuongvui_com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500"/>
                            </p:stCondLst>
                            <p:childTnLst>
                              <p:par>
                                <p:cTn id="11" presetID="10" presetClass="exit" presetSubtype="0" fill="hold" nodeType="afterEffect">
                                  <p:stCondLst>
                                    <p:cond delay="9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  <p:seq concurrent="1" nextAc="seek">
              <p:cTn id="14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" fill="hold">
                      <p:stCondLst>
                        <p:cond delay="0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m-thanh-tra-loi-sai-www_nhacchuongvui_com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500"/>
                            </p:stCondLst>
                            <p:childTnLst>
                              <p:par>
                                <p:cTn id="23" presetID="10" presetClass="exit" presetSubtype="0" fill="hold" nodeType="afterEffect">
                                  <p:stCondLst>
                                    <p:cond delay="11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  <p:seq concurrent="1" nextAc="seek">
              <p:cTn id="26" restart="whenNotActive" fill="hold" evtFilter="cancelBubble" nodeType="interactiveSeq">
                <p:stCondLst>
                  <p:cond evt="onClick" delay="0">
                    <p:tgtEl>
                      <p:spTgt spid="2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7" fill="hold">
                      <p:stCondLst>
                        <p:cond delay="0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m-thanh-tra-loi-sai-www_nhacchuongvui_com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500"/>
                            </p:stCondLst>
                            <p:childTnLst>
                              <p:par>
                                <p:cTn id="35" presetID="10" presetClass="exit" presetSubtype="0" fill="hold" nodeType="afterEffect">
                                  <p:stCondLst>
                                    <p:cond delay="11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1"/>
                  </p:tgtEl>
                </p:cond>
              </p:nextCondLst>
            </p:seq>
            <p:seq concurrent="1" nextAc="seek">
              <p:cTn id="38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9" fill="hold">
                      <p:stCondLst>
                        <p:cond delay="0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m-thanh-tra-loi-dung-www_nhacchuongvui_com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1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-529" y="-297"/>
            <a:ext cx="12193057" cy="6858594"/>
          </a:xfrm>
          <a:prstGeom prst="rect">
            <a:avLst/>
          </a:prstGeom>
        </p:spPr>
      </p:pic>
      <p:pic>
        <p:nvPicPr>
          <p:cNvPr id="17" name="Picture 16">
            <a:hlinkClick r:id="rId5" action="ppaction://hlinksldjump"/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76362" y="5333733"/>
            <a:ext cx="3300208" cy="1458372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854552" y="235974"/>
            <a:ext cx="10500851" cy="3716593"/>
          </a:xfrm>
          <a:prstGeom prst="rect">
            <a:avLst/>
          </a:prstGeom>
          <a:solidFill>
            <a:schemeClr val="dk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6671600" y="4108095"/>
            <a:ext cx="4683803" cy="904197"/>
          </a:xfrm>
          <a:prstGeom prst="rect">
            <a:avLst/>
          </a:prstGeom>
          <a:solidFill>
            <a:schemeClr val="dk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200" b="1">
                <a:solidFill>
                  <a:schemeClr val="bg1"/>
                </a:solidFill>
                <a:latin typeface="Montserrat Alternates Black" panose="00000A00000000000000" pitchFamily="50" charset="0"/>
              </a:rPr>
              <a:t>&lt;</a:t>
            </a:r>
            <a:endParaRPr lang="en-US" sz="7200" b="1" dirty="0"/>
          </a:p>
        </p:txBody>
      </p:sp>
      <p:sp>
        <p:nvSpPr>
          <p:cNvPr id="7" name="Rectangle 6"/>
          <p:cNvSpPr/>
          <p:nvPr/>
        </p:nvSpPr>
        <p:spPr>
          <a:xfrm>
            <a:off x="4335030" y="5487640"/>
            <a:ext cx="4644217" cy="824221"/>
          </a:xfrm>
          <a:prstGeom prst="rect">
            <a:avLst/>
          </a:prstGeom>
          <a:solidFill>
            <a:schemeClr val="dk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200" b="1">
                <a:solidFill>
                  <a:schemeClr val="bg1"/>
                </a:solidFill>
                <a:latin typeface="Montserrat Alternates Black" panose="00000A00000000000000" pitchFamily="50" charset="0"/>
              </a:rPr>
              <a:t>=</a:t>
            </a:r>
            <a:endParaRPr lang="en-US" sz="7200" b="1" dirty="0"/>
          </a:p>
        </p:txBody>
      </p:sp>
      <p:sp>
        <p:nvSpPr>
          <p:cNvPr id="9" name="Rectangle 8"/>
          <p:cNvSpPr/>
          <p:nvPr/>
        </p:nvSpPr>
        <p:spPr>
          <a:xfrm>
            <a:off x="854552" y="4156177"/>
            <a:ext cx="4683803" cy="904197"/>
          </a:xfrm>
          <a:prstGeom prst="rect">
            <a:avLst/>
          </a:prstGeom>
          <a:solidFill>
            <a:schemeClr val="dk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200" b="1">
                <a:solidFill>
                  <a:schemeClr val="bg1"/>
                </a:solidFill>
                <a:latin typeface="Montserrat Alternates Black" panose="00000A00000000000000" pitchFamily="50" charset="0"/>
              </a:rPr>
              <a:t>&gt;</a:t>
            </a:r>
            <a:endParaRPr lang="en-US" sz="7200" b="1" dirty="0"/>
          </a:p>
        </p:txBody>
      </p:sp>
      <p:pic>
        <p:nvPicPr>
          <p:cNvPr id="10" name="Picture 6" descr="Káº¿t quáº£ hÃ¬nh áº£nh cho right wrong tick icon"/>
          <p:cNvPicPr>
            <a:picLocks noChangeAspect="1" noChangeArrowheads="1"/>
          </p:cNvPicPr>
          <p:nvPr/>
        </p:nvPicPr>
        <p:blipFill rotWithShape="1"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67" t="18657" r="55100" b="30178"/>
          <a:stretch/>
        </p:blipFill>
        <p:spPr bwMode="auto">
          <a:xfrm>
            <a:off x="5044308" y="3855600"/>
            <a:ext cx="1092200" cy="11068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6" descr="Káº¿t quáº£ hÃ¬nh áº£nh cho right wrong tick icon"/>
          <p:cNvPicPr>
            <a:picLocks noChangeAspect="1" noChangeArrowheads="1"/>
          </p:cNvPicPr>
          <p:nvPr/>
        </p:nvPicPr>
        <p:blipFill rotWithShape="1"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67" t="18657" r="55100" b="30178"/>
          <a:stretch/>
        </p:blipFill>
        <p:spPr bwMode="auto">
          <a:xfrm>
            <a:off x="8359724" y="5146413"/>
            <a:ext cx="1082969" cy="109750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" name="Picture 6" descr="Káº¿t quáº£ hÃ¬nh áº£nh cho right wrong tick icon"/>
          <p:cNvPicPr>
            <a:picLocks noChangeAspect="1" noChangeArrowheads="1"/>
          </p:cNvPicPr>
          <p:nvPr/>
        </p:nvPicPr>
        <p:blipFill rotWithShape="1">
          <a:blip r:embed="rId8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7149" t="18843" r="5517" b="28298"/>
          <a:stretch/>
        </p:blipFill>
        <p:spPr bwMode="auto">
          <a:xfrm>
            <a:off x="10698194" y="3799222"/>
            <a:ext cx="1339598" cy="11773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" name="Picture 2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4015488" y="303206"/>
            <a:ext cx="5166612" cy="52364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9" name="TextBox 18"/>
          <p:cNvSpPr txBox="1"/>
          <p:nvPr/>
        </p:nvSpPr>
        <p:spPr>
          <a:xfrm>
            <a:off x="1017380" y="416262"/>
            <a:ext cx="10741721" cy="20005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>
                <a:solidFill>
                  <a:schemeClr val="bg1"/>
                </a:solidFill>
                <a:latin typeface="Montserrat Alternates Black" panose="00000A00000000000000" pitchFamily="50" charset="0"/>
              </a:rPr>
              <a:t>Câu hỏi: Điền dấu &gt;, &lt;,=?</a:t>
            </a:r>
          </a:p>
          <a:p>
            <a:endParaRPr lang="en-US" sz="3200">
              <a:solidFill>
                <a:schemeClr val="bg1"/>
              </a:solidFill>
              <a:latin typeface="Montserrat Alternates Black" panose="00000A00000000000000" pitchFamily="50" charset="0"/>
            </a:endParaRPr>
          </a:p>
          <a:p>
            <a:pPr algn="ctr"/>
            <a:r>
              <a:rPr lang="en-US" sz="6000" b="1">
                <a:solidFill>
                  <a:schemeClr val="bg1"/>
                </a:solidFill>
                <a:latin typeface="Montserrat Alternates Black" panose="00000A00000000000000" pitchFamily="50" charset="0"/>
              </a:rPr>
              <a:t>56 - 3 …………55 - 1</a:t>
            </a:r>
            <a:endParaRPr lang="en-US" sz="6000" b="1" dirty="0"/>
          </a:p>
        </p:txBody>
      </p:sp>
    </p:spTree>
    <p:extLst>
      <p:ext uri="{BB962C8B-B14F-4D97-AF65-F5344CB8AC3E}">
        <p14:creationId xmlns:p14="http://schemas.microsoft.com/office/powerpoint/2010/main" val="1754635335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1500"/>
                            </p:stCondLst>
                            <p:childTnLst>
                              <p:par>
                                <p:cTn id="8" presetID="10" presetClass="exit" presetSubtype="0" fill="hold" nodeType="afterEffect">
                                  <p:stCondLst>
                                    <p:cond delay="11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1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" fill="hold">
                      <p:stCondLst>
                        <p:cond delay="0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m-thanh-tra-loi-sai-www_nhacchuongvui_com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10" presetClass="exit" presetSubtype="0" fill="hold" nodeType="afterEffect">
                                  <p:stCondLst>
                                    <p:cond delay="9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23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4" fill="hold">
                      <p:stCondLst>
                        <p:cond delay="0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m-thanh-tra-loi-sai-www_nhacchuongvui_com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500"/>
                            </p:stCondLst>
                            <p:childTnLst>
                              <p:par>
                                <p:cTn id="32" presetID="10" presetClass="exit" presetSubtype="0" fill="hold" nodeType="afterEffect">
                                  <p:stCondLst>
                                    <p:cond delay="11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35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6" fill="hold">
                      <p:stCondLst>
                        <p:cond delay="0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m-thanh-tra-loi-dung-www_nhacchuongvui_com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DD7A1836-7E49-3622-8D8A-98D54086CB8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43200" y="1905000"/>
            <a:ext cx="6962235" cy="22191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3982833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529" y="-297"/>
            <a:ext cx="12193057" cy="6858594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358961" y="769589"/>
            <a:ext cx="6084335" cy="3694496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73138" y="1933083"/>
            <a:ext cx="6663506" cy="2944623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-449264" y="4440014"/>
            <a:ext cx="5749026" cy="2408129"/>
          </a:xfrm>
          <a:prstGeom prst="rect">
            <a:avLst/>
          </a:prstGeom>
        </p:spPr>
      </p:pic>
      <p:pic>
        <p:nvPicPr>
          <p:cNvPr id="21" name="Picture 20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39203" y="4679330"/>
            <a:ext cx="2286000" cy="2286000"/>
          </a:xfrm>
          <a:prstGeom prst="rect">
            <a:avLst/>
          </a:prstGeom>
        </p:spPr>
      </p:pic>
      <p:pic>
        <p:nvPicPr>
          <p:cNvPr id="1026" name="Picture 2" descr="LINE Creators' Stickers - happy bunny 1 Example with GIF Animation"/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80121" y="2565659"/>
            <a:ext cx="2411147" cy="2260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8" name="Picture 4"/>
          <p:cNvPicPr>
            <a:picLocks noChangeAspect="1" noChangeArrowheads="1" noCrop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8848751" y="2182881"/>
            <a:ext cx="2600225" cy="243771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1" name="Picture 30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6381478" y="4241799"/>
            <a:ext cx="6442462" cy="2723530"/>
          </a:xfrm>
          <a:prstGeom prst="rect">
            <a:avLst/>
          </a:prstGeom>
        </p:spPr>
      </p:pic>
      <p:pic>
        <p:nvPicPr>
          <p:cNvPr id="32" name="Picture 31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00642" y="4464085"/>
            <a:ext cx="2951467" cy="2501244"/>
          </a:xfrm>
          <a:prstGeom prst="rect">
            <a:avLst/>
          </a:prstGeom>
        </p:spPr>
      </p:pic>
      <p:sp>
        <p:nvSpPr>
          <p:cNvPr id="20" name="Rectangle 19"/>
          <p:cNvSpPr/>
          <p:nvPr/>
        </p:nvSpPr>
        <p:spPr>
          <a:xfrm>
            <a:off x="668346" y="2094452"/>
            <a:ext cx="10848652" cy="1752600"/>
          </a:xfrm>
          <a:prstGeom prst="rect">
            <a:avLst/>
          </a:prstGeom>
          <a:solidFill>
            <a:schemeClr val="dk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TextBox 22"/>
          <p:cNvSpPr txBox="1"/>
          <p:nvPr/>
        </p:nvSpPr>
        <p:spPr>
          <a:xfrm>
            <a:off x="1304368" y="2577657"/>
            <a:ext cx="9837415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6600" dirty="0">
                <a:solidFill>
                  <a:schemeClr val="bg1"/>
                </a:solidFill>
                <a:latin typeface="Bungee Inline" pitchFamily="2" charset="0"/>
              </a:rPr>
              <a:t> XÂY NHÀ CHO THỎ</a:t>
            </a:r>
          </a:p>
        </p:txBody>
      </p:sp>
    </p:spTree>
    <p:extLst>
      <p:ext uri="{BB962C8B-B14F-4D97-AF65-F5344CB8AC3E}">
        <p14:creationId xmlns:p14="http://schemas.microsoft.com/office/powerpoint/2010/main" val="35904685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m-thanh-phep-thuat-www_nhacchuongvui_com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m-thanh-phep-thuat-www_nhacchuongvui_com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2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-529" y="-297"/>
            <a:ext cx="12193057" cy="6858594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358961" y="769589"/>
            <a:ext cx="6084335" cy="3694496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73138" y="1933083"/>
            <a:ext cx="6663506" cy="2944623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-449264" y="4440014"/>
            <a:ext cx="5749026" cy="2408129"/>
          </a:xfrm>
          <a:prstGeom prst="rect">
            <a:avLst/>
          </a:prstGeom>
        </p:spPr>
      </p:pic>
      <p:pic>
        <p:nvPicPr>
          <p:cNvPr id="21" name="Picture 20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39203" y="4679330"/>
            <a:ext cx="2286000" cy="2286000"/>
          </a:xfrm>
          <a:prstGeom prst="rect">
            <a:avLst/>
          </a:prstGeom>
        </p:spPr>
      </p:pic>
      <p:pic>
        <p:nvPicPr>
          <p:cNvPr id="1026" name="Picture 2"/>
          <p:cNvPicPr>
            <a:picLocks noChangeAspect="1" noChangeArrowheads="1" noCrop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4980121" y="2565659"/>
            <a:ext cx="2411146" cy="2260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8" name="Picture 4"/>
          <p:cNvPicPr>
            <a:picLocks noChangeAspect="1" noChangeArrowheads="1" noCrop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8848751" y="2153147"/>
            <a:ext cx="2631942" cy="246744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7" name="Picture 26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08870" y="2458626"/>
            <a:ext cx="2286000" cy="2286000"/>
          </a:xfrm>
          <a:prstGeom prst="rect">
            <a:avLst/>
          </a:prstGeom>
        </p:spPr>
      </p:pic>
      <p:pic>
        <p:nvPicPr>
          <p:cNvPr id="1030" name="Picture 6" descr="Top Rabbit Petting Stickers for Android &amp; iOS | Gfycat"/>
          <p:cNvPicPr>
            <a:picLocks noChangeAspect="1" noChangeArrowheads="1" noCrop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03047" y="1696625"/>
            <a:ext cx="3048000" cy="30480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1" name="Picture 30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6381478" y="4241799"/>
            <a:ext cx="6442462" cy="2723530"/>
          </a:xfrm>
          <a:prstGeom prst="rect">
            <a:avLst/>
          </a:prstGeom>
        </p:spPr>
      </p:pic>
      <p:pic>
        <p:nvPicPr>
          <p:cNvPr id="32" name="Picture 31"/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00642" y="4464085"/>
            <a:ext cx="2951467" cy="2501244"/>
          </a:xfrm>
          <a:prstGeom prst="rect">
            <a:avLst/>
          </a:prstGeom>
        </p:spPr>
      </p:pic>
      <p:pic>
        <p:nvPicPr>
          <p:cNvPr id="33" name="Picture 32"/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71912" y="4356089"/>
            <a:ext cx="2298224" cy="2591982"/>
          </a:xfrm>
          <a:prstGeom prst="rect">
            <a:avLst/>
          </a:prstGeom>
        </p:spPr>
      </p:pic>
      <p:pic>
        <p:nvPicPr>
          <p:cNvPr id="22" name="Picture 21"/>
          <p:cNvPicPr>
            <a:picLocks noChangeAspect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08490" y="4156722"/>
            <a:ext cx="2701575" cy="2701575"/>
          </a:xfrm>
          <a:prstGeom prst="rect">
            <a:avLst/>
          </a:prstGeom>
        </p:spPr>
      </p:pic>
      <p:pic>
        <p:nvPicPr>
          <p:cNvPr id="34" name="2">
            <a:hlinkClick r:id="rId18" action="ppaction://hlinksldjump"/>
          </p:cNvPr>
          <p:cNvPicPr>
            <a:picLocks noChangeAspect="1"/>
          </p:cNvPicPr>
          <p:nvPr/>
        </p:nvPicPr>
        <p:blipFill>
          <a:blip r:embed="rId19">
            <a:clrChange>
              <a:clrFrom>
                <a:srgbClr val="FFAEC9"/>
              </a:clrFrom>
              <a:clrTo>
                <a:srgbClr val="FFAEC9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425662" y="91263"/>
            <a:ext cx="820153" cy="883686"/>
          </a:xfrm>
          <a:prstGeom prst="rect">
            <a:avLst/>
          </a:prstGeom>
        </p:spPr>
      </p:pic>
      <p:pic>
        <p:nvPicPr>
          <p:cNvPr id="35" name="3">
            <a:hlinkClick r:id="rId20" action="ppaction://hlinksldjump"/>
          </p:cNvPr>
          <p:cNvPicPr>
            <a:picLocks noChangeAspect="1"/>
          </p:cNvPicPr>
          <p:nvPr/>
        </p:nvPicPr>
        <p:blipFill>
          <a:blip r:embed="rId21">
            <a:clrChange>
              <a:clrFrom>
                <a:srgbClr val="FFAEC9"/>
              </a:clrFrom>
              <a:clrTo>
                <a:srgbClr val="FFAEC9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259008" y="92773"/>
            <a:ext cx="840367" cy="872134"/>
          </a:xfrm>
          <a:prstGeom prst="rect">
            <a:avLst/>
          </a:prstGeom>
        </p:spPr>
      </p:pic>
      <p:pic>
        <p:nvPicPr>
          <p:cNvPr id="36" name="4">
            <a:hlinkClick r:id="rId22" action="ppaction://hlinksldjump"/>
          </p:cNvPr>
          <p:cNvPicPr>
            <a:picLocks noChangeAspect="1"/>
          </p:cNvPicPr>
          <p:nvPr/>
        </p:nvPicPr>
        <p:blipFill>
          <a:blip r:embed="rId23">
            <a:clrChange>
              <a:clrFrom>
                <a:srgbClr val="FFAEC9"/>
              </a:clrFrom>
              <a:clrTo>
                <a:srgbClr val="FFAEC9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106054" y="96544"/>
            <a:ext cx="811489" cy="843256"/>
          </a:xfrm>
          <a:prstGeom prst="rect">
            <a:avLst/>
          </a:prstGeom>
        </p:spPr>
      </p:pic>
      <p:pic>
        <p:nvPicPr>
          <p:cNvPr id="37" name="1">
            <a:hlinkClick r:id="rId24" action="ppaction://hlinksldjump"/>
          </p:cNvPr>
          <p:cNvPicPr>
            <a:picLocks noChangeAspect="1"/>
          </p:cNvPicPr>
          <p:nvPr/>
        </p:nvPicPr>
        <p:blipFill>
          <a:blip r:embed="rId25">
            <a:clrChange>
              <a:clrFrom>
                <a:srgbClr val="FFAEC9"/>
              </a:clrFrom>
              <a:clrTo>
                <a:srgbClr val="FFAEC9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598187" y="96544"/>
            <a:ext cx="811489" cy="8432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69544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3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m-thanh-phep-thuat-www_nhacchuongvui_com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m-thanh-phep-thuat-www_nhacchuongvui_com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7"/>
                  </p:tgtEl>
                </p:cond>
              </p:nextCondLst>
            </p:seq>
            <p:seq concurrent="1" nextAc="seek">
              <p:cTn id="19" restart="whenNotActive" fill="hold" evtFilter="cancelBubble" nodeType="interactiveSeq">
                <p:stCondLst>
                  <p:cond evt="onClick" delay="0">
                    <p:tgtEl>
                      <p:spTgt spid="3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0" fill="hold">
                      <p:stCondLst>
                        <p:cond delay="0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m-thanh-phep-thuat-www_nhacchuongvui_com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m-thanh-phep-thuat-www_nhacchuongvui_com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4"/>
                  </p:tgtEl>
                </p:cond>
              </p:nextCondLst>
            </p:seq>
            <p:seq concurrent="1" nextAc="seek">
              <p:cTn id="36" restart="whenNotActive" fill="hold" evtFilter="cancelBubble" nodeType="interactiveSeq">
                <p:stCondLst>
                  <p:cond evt="onClick" delay="0">
                    <p:tgtEl>
                      <p:spTgt spid="3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7" fill="hold">
                      <p:stCondLst>
                        <p:cond delay="0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m-thanh-phep-thuat-www_nhacchuongvui_com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m-thanh-phep-thuat-www_nhacchuongvui_com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000"/>
                            </p:stCondLst>
                            <p:childTnLst>
                              <p:par>
                                <p:cTn id="47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" dur="500"/>
                                        <p:tgtEl>
                                          <p:spTgt spid="10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5"/>
                  </p:tgtEl>
                </p:cond>
              </p:nextCondLst>
            </p:seq>
            <p:seq concurrent="1" nextAc="seek">
              <p:cTn id="53" restart="whenNotActive" fill="hold" evtFilter="cancelBubble" nodeType="interactiveSeq">
                <p:stCondLst>
                  <p:cond evt="onClick" delay="0">
                    <p:tgtEl>
                      <p:spTgt spid="3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4" fill="hold">
                      <p:stCondLst>
                        <p:cond delay="0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m-thanh-phep-thuat-www_nhacchuongvui_com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00"/>
                            </p:stCondLst>
                            <p:childTnLst>
                              <p:par>
                                <p:cTn id="60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m-thanh-phep-thuat-www_nhacchuongvui_com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1000"/>
                            </p:stCondLst>
                            <p:childTnLst>
                              <p:par>
                                <p:cTn id="64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ieng-yeah-tre-con-www_nhacchuongvui_com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6"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6074EA63-C9EA-46E4-9F4C-4C7B2F65F86A}"/>
              </a:ext>
            </a:extLst>
          </p:cNvPr>
          <p:cNvPicPr>
            <a:picLocks noChangeAspect="1"/>
          </p:cNvPicPr>
          <p:nvPr/>
        </p:nvPicPr>
        <p:blipFill>
          <a:blip r:embed="rId2">
            <a:duotone>
              <a:prstClr val="black"/>
              <a:schemeClr val="tx2">
                <a:tint val="45000"/>
                <a:satMod val="400000"/>
              </a:schemeClr>
            </a:duotone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colorTemperature colorTemp="112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391341" y="671026"/>
            <a:ext cx="2328874" cy="969348"/>
          </a:xfrm>
          <a:prstGeom prst="rect">
            <a:avLst/>
          </a:prstGeom>
        </p:spPr>
      </p:pic>
      <p:grpSp>
        <p:nvGrpSpPr>
          <p:cNvPr id="8" name="15">
            <a:extLst>
              <a:ext uri="{FF2B5EF4-FFF2-40B4-BE49-F238E27FC236}">
                <a16:creationId xmlns:a16="http://schemas.microsoft.com/office/drawing/2014/main" id="{C8D37E97-9FEA-4CF7-B13F-D3B473D2E0A7}"/>
              </a:ext>
            </a:extLst>
          </p:cNvPr>
          <p:cNvGrpSpPr/>
          <p:nvPr/>
        </p:nvGrpSpPr>
        <p:grpSpPr>
          <a:xfrm>
            <a:off x="10805746" y="163221"/>
            <a:ext cx="1224329" cy="532104"/>
            <a:chOff x="10727999" y="49284"/>
            <a:chExt cx="1224329" cy="1092600"/>
          </a:xfrm>
        </p:grpSpPr>
        <p:sp>
          <p:nvSpPr>
            <p:cNvPr id="9" name="16">
              <a:extLst>
                <a:ext uri="{FF2B5EF4-FFF2-40B4-BE49-F238E27FC236}">
                  <a16:creationId xmlns:a16="http://schemas.microsoft.com/office/drawing/2014/main" id="{CC1C3DE0-4986-4674-A46B-A76469B9027C}"/>
                </a:ext>
              </a:extLst>
            </p:cNvPr>
            <p:cNvSpPr/>
            <p:nvPr/>
          </p:nvSpPr>
          <p:spPr>
            <a:xfrm>
              <a:off x="10727999" y="49284"/>
              <a:ext cx="1224329" cy="1092600"/>
            </a:xfrm>
            <a:prstGeom prst="rect">
              <a:avLst/>
            </a:prstGeom>
            <a:solidFill>
              <a:srgbClr val="EA996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pc="-4">
                <a:solidFill>
                  <a:schemeClr val="bg1"/>
                </a:solidFill>
              </a:endParaRPr>
            </a:p>
          </p:txBody>
        </p:sp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CAF55FFD-DD31-421F-A0C9-B835DD991592}"/>
                </a:ext>
              </a:extLst>
            </p:cNvPr>
            <p:cNvSpPr txBox="1"/>
            <p:nvPr/>
          </p:nvSpPr>
          <p:spPr>
            <a:xfrm>
              <a:off x="10854216" y="506733"/>
              <a:ext cx="1008000" cy="236217"/>
            </a:xfrm>
            <a:prstGeom prst="rect">
              <a:avLst/>
            </a:prstGeom>
            <a:noFill/>
            <a:ln w="6350">
              <a:noFill/>
            </a:ln>
          </p:spPr>
          <p:txBody>
            <a:bodyPr wrap="none" lIns="0" rIns="0" rtlCol="0">
              <a:noAutofit/>
            </a:bodyPr>
            <a:lstStyle/>
            <a:p>
              <a:pPr algn="ctr"/>
              <a:r>
                <a:rPr lang="en-US" altLang="zh-CN" sz="1700" spc="-4">
                  <a:solidFill>
                    <a:schemeClr val="tx1">
                      <a:lumMod val="65000"/>
                      <a:lumOff val="35000"/>
                    </a:schemeClr>
                  </a:solidFill>
                  <a:latin typeface="Quicksand" panose="00000500000000000000" pitchFamily="2" charset="0"/>
                </a:rPr>
                <a:t>SGK- 54,55</a:t>
              </a:r>
              <a:endParaRPr lang="zh-CN" altLang="en-US" sz="1700" spc="-4" dirty="0">
                <a:solidFill>
                  <a:schemeClr val="tx1">
                    <a:lumMod val="65000"/>
                    <a:lumOff val="35000"/>
                  </a:schemeClr>
                </a:solidFill>
                <a:latin typeface="Quicksand" panose="00000500000000000000" pitchFamily="2" charset="0"/>
              </a:endParaRPr>
            </a:p>
          </p:txBody>
        </p:sp>
      </p:grpSp>
      <p:pic>
        <p:nvPicPr>
          <p:cNvPr id="5" name="Picture 4">
            <a:extLst>
              <a:ext uri="{FF2B5EF4-FFF2-40B4-BE49-F238E27FC236}">
                <a16:creationId xmlns:a16="http://schemas.microsoft.com/office/drawing/2014/main" id="{AB9E5EFD-DCBA-4ADE-B3F5-259DCF750C9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55778" y="2476223"/>
            <a:ext cx="9364268" cy="2095777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4CA1694F-4D4D-47B0-8034-251085C5927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361537" y="1155700"/>
            <a:ext cx="3468925" cy="1609483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9193CF91-8B4C-4F3F-9CEF-4CA274E188CE}"/>
              </a:ext>
            </a:extLst>
          </p:cNvPr>
          <p:cNvSpPr txBox="1"/>
          <p:nvPr/>
        </p:nvSpPr>
        <p:spPr>
          <a:xfrm>
            <a:off x="5554825" y="4796135"/>
            <a:ext cx="108234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>
                <a:solidFill>
                  <a:srgbClr val="495960"/>
                </a:solidFill>
                <a:latin typeface="Quicksand" panose="00000500000000000000" pitchFamily="2" charset="0"/>
              </a:rPr>
              <a:t>TIẾT 2</a:t>
            </a:r>
          </a:p>
        </p:txBody>
      </p:sp>
    </p:spTree>
    <p:extLst>
      <p:ext uri="{BB962C8B-B14F-4D97-AF65-F5344CB8AC3E}">
        <p14:creationId xmlns:p14="http://schemas.microsoft.com/office/powerpoint/2010/main" val="2904932955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23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75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75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750"/>
                            </p:stCondLst>
                            <p:childTnLst>
                              <p:par>
                                <p:cTn id="16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C:\Users\TUAN\Downloads\Luyện tập 1.png">
            <a:extLst>
              <a:ext uri="{FF2B5EF4-FFF2-40B4-BE49-F238E27FC236}">
                <a16:creationId xmlns:a16="http://schemas.microsoft.com/office/drawing/2014/main" id="{99FABCE0-967A-48A6-88FA-856E87E57C2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895600" y="1371600"/>
            <a:ext cx="6556637" cy="2914428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499925527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" name="Picture 30" descr="C:\Users\TUAN\Downloads\Luyện tập 1.png">
            <a:extLst>
              <a:ext uri="{FF2B5EF4-FFF2-40B4-BE49-F238E27FC236}">
                <a16:creationId xmlns:a16="http://schemas.microsoft.com/office/drawing/2014/main" id="{9BC377BF-9AB2-44F9-9CBD-29CBEAF0B17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143000" y="114300"/>
            <a:ext cx="1447800" cy="643548"/>
          </a:xfrm>
          <a:prstGeom prst="rect">
            <a:avLst/>
          </a:prstGeom>
          <a:noFill/>
        </p:spPr>
      </p:pic>
      <p:grpSp>
        <p:nvGrpSpPr>
          <p:cNvPr id="33" name="Group 32">
            <a:extLst>
              <a:ext uri="{FF2B5EF4-FFF2-40B4-BE49-F238E27FC236}">
                <a16:creationId xmlns:a16="http://schemas.microsoft.com/office/drawing/2014/main" id="{E2420CFC-42D2-44E1-A024-51D798675AC7}"/>
              </a:ext>
            </a:extLst>
          </p:cNvPr>
          <p:cNvGrpSpPr/>
          <p:nvPr/>
        </p:nvGrpSpPr>
        <p:grpSpPr>
          <a:xfrm>
            <a:off x="304335" y="838200"/>
            <a:ext cx="668922" cy="707886"/>
            <a:chOff x="1559434" y="1176116"/>
            <a:chExt cx="668922" cy="707886"/>
          </a:xfrm>
        </p:grpSpPr>
        <p:grpSp>
          <p:nvGrpSpPr>
            <p:cNvPr id="34" name="Group 33">
              <a:extLst>
                <a:ext uri="{FF2B5EF4-FFF2-40B4-BE49-F238E27FC236}">
                  <a16:creationId xmlns:a16="http://schemas.microsoft.com/office/drawing/2014/main" id="{E310F861-509F-4372-BF47-3552AA772AC2}"/>
                </a:ext>
              </a:extLst>
            </p:cNvPr>
            <p:cNvGrpSpPr/>
            <p:nvPr/>
          </p:nvGrpSpPr>
          <p:grpSpPr>
            <a:xfrm>
              <a:off x="1559434" y="1197548"/>
              <a:ext cx="668922" cy="668922"/>
              <a:chOff x="1959266" y="1758940"/>
              <a:chExt cx="668922" cy="668922"/>
            </a:xfrm>
          </p:grpSpPr>
          <p:sp>
            <p:nvSpPr>
              <p:cNvPr id="41" name="Oval 40">
                <a:extLst>
                  <a:ext uri="{FF2B5EF4-FFF2-40B4-BE49-F238E27FC236}">
                    <a16:creationId xmlns:a16="http://schemas.microsoft.com/office/drawing/2014/main" id="{E29EB3A1-255D-457C-8E99-CE1F136709E1}"/>
                  </a:ext>
                </a:extLst>
              </p:cNvPr>
              <p:cNvSpPr/>
              <p:nvPr/>
            </p:nvSpPr>
            <p:spPr>
              <a:xfrm>
                <a:off x="2001384" y="1801058"/>
                <a:ext cx="590719" cy="590719"/>
              </a:xfrm>
              <a:prstGeom prst="ellipse">
                <a:avLst/>
              </a:prstGeom>
              <a:solidFill>
                <a:srgbClr val="00AEEF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2" name="Oval 41">
                <a:extLst>
                  <a:ext uri="{FF2B5EF4-FFF2-40B4-BE49-F238E27FC236}">
                    <a16:creationId xmlns:a16="http://schemas.microsoft.com/office/drawing/2014/main" id="{C08A6FBF-5CB9-47E0-8934-5FDB2D6D4B20}"/>
                  </a:ext>
                </a:extLst>
              </p:cNvPr>
              <p:cNvSpPr/>
              <p:nvPr/>
            </p:nvSpPr>
            <p:spPr>
              <a:xfrm>
                <a:off x="1959266" y="1758940"/>
                <a:ext cx="668922" cy="668922"/>
              </a:xfrm>
              <a:prstGeom prst="ellipse">
                <a:avLst/>
              </a:prstGeom>
              <a:noFill/>
              <a:ln w="28575">
                <a:solidFill>
                  <a:schemeClr val="accent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40" name="TextBox 39">
              <a:extLst>
                <a:ext uri="{FF2B5EF4-FFF2-40B4-BE49-F238E27FC236}">
                  <a16:creationId xmlns:a16="http://schemas.microsoft.com/office/drawing/2014/main" id="{03A2C530-7AEE-4923-8778-D1A7BD9F507E}"/>
                </a:ext>
              </a:extLst>
            </p:cNvPr>
            <p:cNvSpPr txBox="1"/>
            <p:nvPr/>
          </p:nvSpPr>
          <p:spPr>
            <a:xfrm>
              <a:off x="1695094" y="1176116"/>
              <a:ext cx="368542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b="1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</a:t>
              </a:r>
            </a:p>
          </p:txBody>
        </p:sp>
      </p:grpSp>
      <p:sp>
        <p:nvSpPr>
          <p:cNvPr id="43" name="TextBox 42">
            <a:extLst>
              <a:ext uri="{FF2B5EF4-FFF2-40B4-BE49-F238E27FC236}">
                <a16:creationId xmlns:a16="http://schemas.microsoft.com/office/drawing/2014/main" id="{0DC83650-2570-4AF7-BD27-2F495D4CA384}"/>
              </a:ext>
            </a:extLst>
          </p:cNvPr>
          <p:cNvSpPr txBox="1"/>
          <p:nvPr/>
        </p:nvSpPr>
        <p:spPr>
          <a:xfrm>
            <a:off x="1066800" y="838200"/>
            <a:ext cx="71628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>
                <a:solidFill>
                  <a:schemeClr val="tx1">
                    <a:lumMod val="75000"/>
                    <a:lumOff val="25000"/>
                  </a:schemeClr>
                </a:solidFill>
                <a:latin typeface="Quicksand Medium" panose="00000600000000000000" pitchFamily="2" charset="0"/>
                <a:cs typeface="Arial" panose="020B0604020202020204" pitchFamily="34" charset="0"/>
              </a:rPr>
              <a:t>Tìm số thích hợp (theo mẫu).</a:t>
            </a:r>
            <a:endParaRPr lang="en-US" sz="4000" dirty="0">
              <a:solidFill>
                <a:schemeClr val="tx1">
                  <a:lumMod val="75000"/>
                  <a:lumOff val="25000"/>
                </a:schemeClr>
              </a:solidFill>
              <a:latin typeface="Quicksand Medium" panose="00000600000000000000" pitchFamily="2" charset="0"/>
              <a:cs typeface="Arial" panose="020B0604020202020204" pitchFamily="34" charset="0"/>
            </a:endParaRPr>
          </a:p>
        </p:txBody>
      </p:sp>
      <p:grpSp>
        <p:nvGrpSpPr>
          <p:cNvPr id="22" name="Group 21">
            <a:extLst>
              <a:ext uri="{FF2B5EF4-FFF2-40B4-BE49-F238E27FC236}">
                <a16:creationId xmlns:a16="http://schemas.microsoft.com/office/drawing/2014/main" id="{5B9B2860-0810-452A-8BCC-F4F0A4F304C8}"/>
              </a:ext>
            </a:extLst>
          </p:cNvPr>
          <p:cNvGrpSpPr/>
          <p:nvPr/>
        </p:nvGrpSpPr>
        <p:grpSpPr>
          <a:xfrm>
            <a:off x="371983" y="1828800"/>
            <a:ext cx="3514217" cy="707886"/>
            <a:chOff x="371983" y="1981200"/>
            <a:chExt cx="3514217" cy="707886"/>
          </a:xfrm>
        </p:grpSpPr>
        <p:sp>
          <p:nvSpPr>
            <p:cNvPr id="44" name="TextBox 43">
              <a:extLst>
                <a:ext uri="{FF2B5EF4-FFF2-40B4-BE49-F238E27FC236}">
                  <a16:creationId xmlns:a16="http://schemas.microsoft.com/office/drawing/2014/main" id="{89FE8993-99DC-4DC3-BEA3-B85348C66DE7}"/>
                </a:ext>
              </a:extLst>
            </p:cNvPr>
            <p:cNvSpPr txBox="1"/>
            <p:nvPr/>
          </p:nvSpPr>
          <p:spPr>
            <a:xfrm>
              <a:off x="1162558" y="1981200"/>
              <a:ext cx="2723642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b="1">
                  <a:solidFill>
                    <a:srgbClr val="2377C3"/>
                  </a:solidFill>
                  <a:latin typeface="Arial" panose="020B0604020202020204" pitchFamily="34" charset="0"/>
                  <a:ea typeface="Arial-Rounded" panose="020B0500000000000000" pitchFamily="34" charset="0"/>
                  <a:cs typeface="Arial" panose="020B0604020202020204" pitchFamily="34" charset="0"/>
                </a:rPr>
                <a:t>35 – 2 = ?</a:t>
              </a:r>
              <a:endParaRPr lang="en-US" sz="4000" b="1" dirty="0">
                <a:solidFill>
                  <a:srgbClr val="2377C3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5" name="TextBox 44">
              <a:extLst>
                <a:ext uri="{FF2B5EF4-FFF2-40B4-BE49-F238E27FC236}">
                  <a16:creationId xmlns:a16="http://schemas.microsoft.com/office/drawing/2014/main" id="{9351ED2D-7B94-4DF8-A6C9-C9A0E78F9392}"/>
                </a:ext>
              </a:extLst>
            </p:cNvPr>
            <p:cNvSpPr txBox="1"/>
            <p:nvPr/>
          </p:nvSpPr>
          <p:spPr>
            <a:xfrm>
              <a:off x="371983" y="1981200"/>
              <a:ext cx="7620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000">
                  <a:solidFill>
                    <a:schemeClr val="tx1">
                      <a:lumMod val="75000"/>
                      <a:lumOff val="25000"/>
                    </a:schemeClr>
                  </a:solidFill>
                  <a:latin typeface="Quicksand Medium" panose="00000600000000000000" pitchFamily="2" charset="0"/>
                  <a:cs typeface="Arial" panose="020B0604020202020204" pitchFamily="34" charset="0"/>
                </a:rPr>
                <a:t>a)</a:t>
              </a:r>
              <a:endParaRPr lang="en-US" sz="4000" dirty="0">
                <a:solidFill>
                  <a:schemeClr val="tx1">
                    <a:lumMod val="75000"/>
                    <a:lumOff val="25000"/>
                  </a:schemeClr>
                </a:solidFill>
                <a:latin typeface="Quicksand Medium" panose="00000600000000000000" pitchFamily="2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24" name="Group 23">
            <a:extLst>
              <a:ext uri="{FF2B5EF4-FFF2-40B4-BE49-F238E27FC236}">
                <a16:creationId xmlns:a16="http://schemas.microsoft.com/office/drawing/2014/main" id="{326AAEAC-8F9D-417E-95A6-E4E8DBB6D719}"/>
              </a:ext>
            </a:extLst>
          </p:cNvPr>
          <p:cNvGrpSpPr/>
          <p:nvPr/>
        </p:nvGrpSpPr>
        <p:grpSpPr>
          <a:xfrm>
            <a:off x="1273683" y="3134275"/>
            <a:ext cx="762000" cy="762000"/>
            <a:chOff x="1172083" y="3019975"/>
            <a:chExt cx="762000" cy="762000"/>
          </a:xfrm>
        </p:grpSpPr>
        <p:sp>
          <p:nvSpPr>
            <p:cNvPr id="23" name="Oval 22">
              <a:extLst>
                <a:ext uri="{FF2B5EF4-FFF2-40B4-BE49-F238E27FC236}">
                  <a16:creationId xmlns:a16="http://schemas.microsoft.com/office/drawing/2014/main" id="{FB5B6821-D163-4CF7-A0E4-36C0072A79A7}"/>
                </a:ext>
              </a:extLst>
            </p:cNvPr>
            <p:cNvSpPr/>
            <p:nvPr/>
          </p:nvSpPr>
          <p:spPr>
            <a:xfrm>
              <a:off x="1172083" y="3019975"/>
              <a:ext cx="762000" cy="762000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rgbClr val="FFC45B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6" name="TextBox 45">
              <a:extLst>
                <a:ext uri="{FF2B5EF4-FFF2-40B4-BE49-F238E27FC236}">
                  <a16:creationId xmlns:a16="http://schemas.microsoft.com/office/drawing/2014/main" id="{729EA437-80BD-42E7-AA4E-ED0AF6D14707}"/>
                </a:ext>
              </a:extLst>
            </p:cNvPr>
            <p:cNvSpPr txBox="1"/>
            <p:nvPr/>
          </p:nvSpPr>
          <p:spPr>
            <a:xfrm>
              <a:off x="1172083" y="3047032"/>
              <a:ext cx="7620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b="1">
                  <a:solidFill>
                    <a:srgbClr val="2377C3"/>
                  </a:solidFill>
                  <a:latin typeface="Arial" panose="020B0604020202020204" pitchFamily="34" charset="0"/>
                  <a:ea typeface="Arial-Rounded" panose="020B0500000000000000" pitchFamily="34" charset="0"/>
                  <a:cs typeface="Arial" panose="020B0604020202020204" pitchFamily="34" charset="0"/>
                </a:rPr>
                <a:t>35</a:t>
              </a:r>
              <a:endParaRPr lang="en-US" sz="4000" b="1" dirty="0">
                <a:solidFill>
                  <a:srgbClr val="2377C3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endParaRPr>
            </a:p>
          </p:txBody>
        </p:sp>
      </p:grpSp>
      <p:cxnSp>
        <p:nvCxnSpPr>
          <p:cNvPr id="29" name="Straight Arrow Connector 28">
            <a:extLst>
              <a:ext uri="{FF2B5EF4-FFF2-40B4-BE49-F238E27FC236}">
                <a16:creationId xmlns:a16="http://schemas.microsoft.com/office/drawing/2014/main" id="{8354A095-5F32-4E82-8E01-9721F63F7AAB}"/>
              </a:ext>
            </a:extLst>
          </p:cNvPr>
          <p:cNvCxnSpPr>
            <a:cxnSpLocks/>
          </p:cNvCxnSpPr>
          <p:nvPr/>
        </p:nvCxnSpPr>
        <p:spPr>
          <a:xfrm>
            <a:off x="2047082" y="3517656"/>
            <a:ext cx="1026318" cy="0"/>
          </a:xfrm>
          <a:prstGeom prst="straightConnector1">
            <a:avLst/>
          </a:prstGeom>
          <a:ln w="38100">
            <a:solidFill>
              <a:schemeClr val="accent4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7" name="Group 46">
            <a:extLst>
              <a:ext uri="{FF2B5EF4-FFF2-40B4-BE49-F238E27FC236}">
                <a16:creationId xmlns:a16="http://schemas.microsoft.com/office/drawing/2014/main" id="{386AE787-73D6-4A21-B300-603485EF7409}"/>
              </a:ext>
            </a:extLst>
          </p:cNvPr>
          <p:cNvGrpSpPr/>
          <p:nvPr/>
        </p:nvGrpSpPr>
        <p:grpSpPr>
          <a:xfrm>
            <a:off x="3073400" y="3134275"/>
            <a:ext cx="762000" cy="762000"/>
            <a:chOff x="1172083" y="3019975"/>
            <a:chExt cx="762000" cy="762000"/>
          </a:xfrm>
        </p:grpSpPr>
        <p:sp>
          <p:nvSpPr>
            <p:cNvPr id="48" name="Oval 47">
              <a:extLst>
                <a:ext uri="{FF2B5EF4-FFF2-40B4-BE49-F238E27FC236}">
                  <a16:creationId xmlns:a16="http://schemas.microsoft.com/office/drawing/2014/main" id="{82CD89E6-D256-469A-8AF7-818BECEF6FBD}"/>
                </a:ext>
              </a:extLst>
            </p:cNvPr>
            <p:cNvSpPr/>
            <p:nvPr/>
          </p:nvSpPr>
          <p:spPr>
            <a:xfrm>
              <a:off x="1172083" y="3019975"/>
              <a:ext cx="762000" cy="762000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rgbClr val="FFC45B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" name="TextBox 48">
              <a:extLst>
                <a:ext uri="{FF2B5EF4-FFF2-40B4-BE49-F238E27FC236}">
                  <a16:creationId xmlns:a16="http://schemas.microsoft.com/office/drawing/2014/main" id="{09A6E85F-2BB1-4379-A371-054484EFCEA2}"/>
                </a:ext>
              </a:extLst>
            </p:cNvPr>
            <p:cNvSpPr txBox="1"/>
            <p:nvPr/>
          </p:nvSpPr>
          <p:spPr>
            <a:xfrm>
              <a:off x="1172083" y="3047032"/>
              <a:ext cx="7620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b="1">
                  <a:solidFill>
                    <a:srgbClr val="2377C3"/>
                  </a:solidFill>
                  <a:latin typeface="Arial" panose="020B0604020202020204" pitchFamily="34" charset="0"/>
                  <a:ea typeface="Arial-Rounded" panose="020B0500000000000000" pitchFamily="34" charset="0"/>
                  <a:cs typeface="Arial" panose="020B0604020202020204" pitchFamily="34" charset="0"/>
                </a:rPr>
                <a:t>34</a:t>
              </a:r>
              <a:endParaRPr lang="en-US" sz="4000" b="1" dirty="0">
                <a:solidFill>
                  <a:srgbClr val="2377C3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50" name="TextBox 49">
            <a:extLst>
              <a:ext uri="{FF2B5EF4-FFF2-40B4-BE49-F238E27FC236}">
                <a16:creationId xmlns:a16="http://schemas.microsoft.com/office/drawing/2014/main" id="{3F3141B4-1743-4375-BDB7-752669C92926}"/>
              </a:ext>
            </a:extLst>
          </p:cNvPr>
          <p:cNvSpPr txBox="1"/>
          <p:nvPr/>
        </p:nvSpPr>
        <p:spPr>
          <a:xfrm>
            <a:off x="2073756" y="2821952"/>
            <a:ext cx="89926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>
                <a:solidFill>
                  <a:srgbClr val="2377C3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– 1</a:t>
            </a:r>
            <a:endParaRPr lang="en-US" sz="4000" b="1" dirty="0">
              <a:solidFill>
                <a:srgbClr val="2377C3"/>
              </a:solidFill>
              <a:latin typeface="Arial" panose="020B0604020202020204" pitchFamily="34" charset="0"/>
              <a:ea typeface="Arial-Rounded" panose="020B0500000000000000" pitchFamily="34" charset="0"/>
              <a:cs typeface="Arial" panose="020B0604020202020204" pitchFamily="34" charset="0"/>
            </a:endParaRPr>
          </a:p>
        </p:txBody>
      </p:sp>
      <p:cxnSp>
        <p:nvCxnSpPr>
          <p:cNvPr id="56" name="Straight Arrow Connector 55">
            <a:extLst>
              <a:ext uri="{FF2B5EF4-FFF2-40B4-BE49-F238E27FC236}">
                <a16:creationId xmlns:a16="http://schemas.microsoft.com/office/drawing/2014/main" id="{55B1D38A-32EA-41DB-9964-5324D736BCF6}"/>
              </a:ext>
            </a:extLst>
          </p:cNvPr>
          <p:cNvCxnSpPr>
            <a:cxnSpLocks/>
          </p:cNvCxnSpPr>
          <p:nvPr/>
        </p:nvCxnSpPr>
        <p:spPr>
          <a:xfrm>
            <a:off x="3856832" y="3517656"/>
            <a:ext cx="1026318" cy="0"/>
          </a:xfrm>
          <a:prstGeom prst="straightConnector1">
            <a:avLst/>
          </a:prstGeom>
          <a:ln w="38100">
            <a:solidFill>
              <a:schemeClr val="accent4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7" name="Group 56">
            <a:extLst>
              <a:ext uri="{FF2B5EF4-FFF2-40B4-BE49-F238E27FC236}">
                <a16:creationId xmlns:a16="http://schemas.microsoft.com/office/drawing/2014/main" id="{7BDFA09F-8E92-4A66-AD85-390A4C651563}"/>
              </a:ext>
            </a:extLst>
          </p:cNvPr>
          <p:cNvGrpSpPr/>
          <p:nvPr/>
        </p:nvGrpSpPr>
        <p:grpSpPr>
          <a:xfrm>
            <a:off x="4883150" y="3134275"/>
            <a:ext cx="762000" cy="762000"/>
            <a:chOff x="1172083" y="3019975"/>
            <a:chExt cx="762000" cy="762000"/>
          </a:xfrm>
        </p:grpSpPr>
        <p:sp>
          <p:nvSpPr>
            <p:cNvPr id="58" name="Oval 57">
              <a:extLst>
                <a:ext uri="{FF2B5EF4-FFF2-40B4-BE49-F238E27FC236}">
                  <a16:creationId xmlns:a16="http://schemas.microsoft.com/office/drawing/2014/main" id="{DF04E106-FECC-4C21-B124-40CAA58993E8}"/>
                </a:ext>
              </a:extLst>
            </p:cNvPr>
            <p:cNvSpPr/>
            <p:nvPr/>
          </p:nvSpPr>
          <p:spPr>
            <a:xfrm>
              <a:off x="1172083" y="3019975"/>
              <a:ext cx="762000" cy="762000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rgbClr val="FFC45B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9" name="TextBox 58">
              <a:extLst>
                <a:ext uri="{FF2B5EF4-FFF2-40B4-BE49-F238E27FC236}">
                  <a16:creationId xmlns:a16="http://schemas.microsoft.com/office/drawing/2014/main" id="{3AEB91E8-7E46-41E1-8921-9843B4E0FD52}"/>
                </a:ext>
              </a:extLst>
            </p:cNvPr>
            <p:cNvSpPr txBox="1"/>
            <p:nvPr/>
          </p:nvSpPr>
          <p:spPr>
            <a:xfrm>
              <a:off x="1172083" y="3047032"/>
              <a:ext cx="7620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b="1">
                  <a:solidFill>
                    <a:srgbClr val="2377C3"/>
                  </a:solidFill>
                  <a:latin typeface="Arial" panose="020B0604020202020204" pitchFamily="34" charset="0"/>
                  <a:ea typeface="Arial-Rounded" panose="020B0500000000000000" pitchFamily="34" charset="0"/>
                  <a:cs typeface="Arial" panose="020B0604020202020204" pitchFamily="34" charset="0"/>
                </a:rPr>
                <a:t>33</a:t>
              </a:r>
              <a:endParaRPr lang="en-US" sz="4000" b="1" dirty="0">
                <a:solidFill>
                  <a:srgbClr val="2377C3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60" name="TextBox 59">
            <a:extLst>
              <a:ext uri="{FF2B5EF4-FFF2-40B4-BE49-F238E27FC236}">
                <a16:creationId xmlns:a16="http://schemas.microsoft.com/office/drawing/2014/main" id="{C75C2070-30A6-4CCB-BA71-27CCF719F459}"/>
              </a:ext>
            </a:extLst>
          </p:cNvPr>
          <p:cNvSpPr txBox="1"/>
          <p:nvPr/>
        </p:nvSpPr>
        <p:spPr>
          <a:xfrm>
            <a:off x="3915256" y="2821952"/>
            <a:ext cx="89926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>
                <a:solidFill>
                  <a:srgbClr val="2377C3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– 1</a:t>
            </a:r>
            <a:endParaRPr lang="en-US" sz="4000" b="1" dirty="0">
              <a:solidFill>
                <a:srgbClr val="2377C3"/>
              </a:solidFill>
              <a:latin typeface="Arial" panose="020B0604020202020204" pitchFamily="34" charset="0"/>
              <a:ea typeface="Arial-Rounded" panose="020B0500000000000000" pitchFamily="34" charset="0"/>
              <a:cs typeface="Arial" panose="020B0604020202020204" pitchFamily="34" charset="0"/>
            </a:endParaRPr>
          </a:p>
        </p:txBody>
      </p:sp>
      <p:grpSp>
        <p:nvGrpSpPr>
          <p:cNvPr id="63" name="Group 62">
            <a:extLst>
              <a:ext uri="{FF2B5EF4-FFF2-40B4-BE49-F238E27FC236}">
                <a16:creationId xmlns:a16="http://schemas.microsoft.com/office/drawing/2014/main" id="{31F23960-56E4-4A8D-BA03-4B464CED3A07}"/>
              </a:ext>
            </a:extLst>
          </p:cNvPr>
          <p:cNvGrpSpPr/>
          <p:nvPr/>
        </p:nvGrpSpPr>
        <p:grpSpPr>
          <a:xfrm>
            <a:off x="7620000" y="3161332"/>
            <a:ext cx="2917686" cy="707886"/>
            <a:chOff x="7620000" y="3161332"/>
            <a:chExt cx="2917686" cy="707886"/>
          </a:xfrm>
        </p:grpSpPr>
        <p:sp>
          <p:nvSpPr>
            <p:cNvPr id="61" name="TextBox 60">
              <a:extLst>
                <a:ext uri="{FF2B5EF4-FFF2-40B4-BE49-F238E27FC236}">
                  <a16:creationId xmlns:a16="http://schemas.microsoft.com/office/drawing/2014/main" id="{705135B2-3BDF-4CA8-BB08-898332F5D605}"/>
                </a:ext>
              </a:extLst>
            </p:cNvPr>
            <p:cNvSpPr txBox="1"/>
            <p:nvPr/>
          </p:nvSpPr>
          <p:spPr>
            <a:xfrm>
              <a:off x="7620000" y="3161332"/>
              <a:ext cx="2821928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b="1">
                  <a:solidFill>
                    <a:srgbClr val="2377C3"/>
                  </a:solidFill>
                  <a:latin typeface="Arial" panose="020B0604020202020204" pitchFamily="34" charset="0"/>
                  <a:ea typeface="Arial-Rounded" panose="020B0500000000000000" pitchFamily="34" charset="0"/>
                  <a:cs typeface="Arial" panose="020B0604020202020204" pitchFamily="34" charset="0"/>
                </a:rPr>
                <a:t>35 – 2 =   </a:t>
              </a:r>
              <a:r>
                <a:rPr lang="en-US" sz="4000" b="1">
                  <a:solidFill>
                    <a:schemeClr val="accent6"/>
                  </a:solidFill>
                  <a:latin typeface="Arial" panose="020B0604020202020204" pitchFamily="34" charset="0"/>
                  <a:ea typeface="Arial-Rounded" panose="020B0500000000000000" pitchFamily="34" charset="0"/>
                  <a:cs typeface="Arial" panose="020B0604020202020204" pitchFamily="34" charset="0"/>
                </a:rPr>
                <a:t>?</a:t>
              </a:r>
              <a:endParaRPr lang="en-US" sz="4000" b="1" dirty="0">
                <a:solidFill>
                  <a:schemeClr val="accent6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62" name="Rectangle: Rounded Corners 61">
              <a:extLst>
                <a:ext uri="{FF2B5EF4-FFF2-40B4-BE49-F238E27FC236}">
                  <a16:creationId xmlns:a16="http://schemas.microsoft.com/office/drawing/2014/main" id="{FD21AFBF-7AEE-4D88-8B9F-353FFA82D7BA}"/>
                </a:ext>
              </a:extLst>
            </p:cNvPr>
            <p:cNvSpPr/>
            <p:nvPr/>
          </p:nvSpPr>
          <p:spPr>
            <a:xfrm>
              <a:off x="9829800" y="3161332"/>
              <a:ext cx="707886" cy="707886"/>
            </a:xfrm>
            <a:prstGeom prst="roundRect">
              <a:avLst/>
            </a:prstGeom>
            <a:noFill/>
            <a:ln w="28575">
              <a:solidFill>
                <a:srgbClr val="FFC45B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64" name="Group 63">
            <a:extLst>
              <a:ext uri="{FF2B5EF4-FFF2-40B4-BE49-F238E27FC236}">
                <a16:creationId xmlns:a16="http://schemas.microsoft.com/office/drawing/2014/main" id="{3FEAE503-E31D-4E8D-8117-76306CD2C066}"/>
              </a:ext>
            </a:extLst>
          </p:cNvPr>
          <p:cNvGrpSpPr/>
          <p:nvPr/>
        </p:nvGrpSpPr>
        <p:grpSpPr>
          <a:xfrm>
            <a:off x="9800844" y="3158502"/>
            <a:ext cx="762000" cy="707886"/>
            <a:chOff x="1143127" y="3016177"/>
            <a:chExt cx="762000" cy="707886"/>
          </a:xfrm>
        </p:grpSpPr>
        <p:sp>
          <p:nvSpPr>
            <p:cNvPr id="65" name="Rectangle: Rounded Corners 64">
              <a:extLst>
                <a:ext uri="{FF2B5EF4-FFF2-40B4-BE49-F238E27FC236}">
                  <a16:creationId xmlns:a16="http://schemas.microsoft.com/office/drawing/2014/main" id="{EA9119D9-976F-41C9-85EC-E24799F03EE5}"/>
                </a:ext>
              </a:extLst>
            </p:cNvPr>
            <p:cNvSpPr/>
            <p:nvPr/>
          </p:nvSpPr>
          <p:spPr>
            <a:xfrm>
              <a:off x="1172083" y="3019975"/>
              <a:ext cx="704088" cy="704088"/>
            </a:xfrm>
            <a:prstGeom prst="roundRect">
              <a:avLst/>
            </a:prstGeom>
            <a:solidFill>
              <a:schemeClr val="bg1"/>
            </a:solidFill>
            <a:ln w="28575">
              <a:solidFill>
                <a:srgbClr val="FFC45B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6" name="TextBox 65">
              <a:extLst>
                <a:ext uri="{FF2B5EF4-FFF2-40B4-BE49-F238E27FC236}">
                  <a16:creationId xmlns:a16="http://schemas.microsoft.com/office/drawing/2014/main" id="{F6C9AC33-4C87-4D52-9105-F0CC31D45EC3}"/>
                </a:ext>
              </a:extLst>
            </p:cNvPr>
            <p:cNvSpPr txBox="1"/>
            <p:nvPr/>
          </p:nvSpPr>
          <p:spPr>
            <a:xfrm>
              <a:off x="1143127" y="3016177"/>
              <a:ext cx="7620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b="1">
                  <a:solidFill>
                    <a:schemeClr val="accent6"/>
                  </a:solidFill>
                  <a:latin typeface="Arial" panose="020B0604020202020204" pitchFamily="34" charset="0"/>
                  <a:ea typeface="Arial-Rounded" panose="020B0500000000000000" pitchFamily="34" charset="0"/>
                  <a:cs typeface="Arial" panose="020B0604020202020204" pitchFamily="34" charset="0"/>
                </a:rPr>
                <a:t>33</a:t>
              </a:r>
              <a:endParaRPr lang="en-US" sz="4000" b="1" dirty="0">
                <a:solidFill>
                  <a:schemeClr val="accent6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596582351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/>
      <p:bldP spid="50" grpId="0"/>
      <p:bldP spid="6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" name="Picture 30" descr="C:\Users\TUAN\Downloads\Luyện tập 1.png">
            <a:extLst>
              <a:ext uri="{FF2B5EF4-FFF2-40B4-BE49-F238E27FC236}">
                <a16:creationId xmlns:a16="http://schemas.microsoft.com/office/drawing/2014/main" id="{9BC377BF-9AB2-44F9-9CBD-29CBEAF0B17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143000" y="114300"/>
            <a:ext cx="1447800" cy="643548"/>
          </a:xfrm>
          <a:prstGeom prst="rect">
            <a:avLst/>
          </a:prstGeom>
          <a:noFill/>
        </p:spPr>
      </p:pic>
      <p:grpSp>
        <p:nvGrpSpPr>
          <p:cNvPr id="33" name="Group 32">
            <a:extLst>
              <a:ext uri="{FF2B5EF4-FFF2-40B4-BE49-F238E27FC236}">
                <a16:creationId xmlns:a16="http://schemas.microsoft.com/office/drawing/2014/main" id="{E2420CFC-42D2-44E1-A024-51D798675AC7}"/>
              </a:ext>
            </a:extLst>
          </p:cNvPr>
          <p:cNvGrpSpPr/>
          <p:nvPr/>
        </p:nvGrpSpPr>
        <p:grpSpPr>
          <a:xfrm>
            <a:off x="304335" y="838200"/>
            <a:ext cx="668922" cy="707886"/>
            <a:chOff x="1559434" y="1176116"/>
            <a:chExt cx="668922" cy="707886"/>
          </a:xfrm>
        </p:grpSpPr>
        <p:grpSp>
          <p:nvGrpSpPr>
            <p:cNvPr id="34" name="Group 33">
              <a:extLst>
                <a:ext uri="{FF2B5EF4-FFF2-40B4-BE49-F238E27FC236}">
                  <a16:creationId xmlns:a16="http://schemas.microsoft.com/office/drawing/2014/main" id="{E310F861-509F-4372-BF47-3552AA772AC2}"/>
                </a:ext>
              </a:extLst>
            </p:cNvPr>
            <p:cNvGrpSpPr/>
            <p:nvPr/>
          </p:nvGrpSpPr>
          <p:grpSpPr>
            <a:xfrm>
              <a:off x="1559434" y="1197548"/>
              <a:ext cx="668922" cy="668922"/>
              <a:chOff x="1959266" y="1758940"/>
              <a:chExt cx="668922" cy="668922"/>
            </a:xfrm>
          </p:grpSpPr>
          <p:sp>
            <p:nvSpPr>
              <p:cNvPr id="41" name="Oval 40">
                <a:extLst>
                  <a:ext uri="{FF2B5EF4-FFF2-40B4-BE49-F238E27FC236}">
                    <a16:creationId xmlns:a16="http://schemas.microsoft.com/office/drawing/2014/main" id="{E29EB3A1-255D-457C-8E99-CE1F136709E1}"/>
                  </a:ext>
                </a:extLst>
              </p:cNvPr>
              <p:cNvSpPr/>
              <p:nvPr/>
            </p:nvSpPr>
            <p:spPr>
              <a:xfrm>
                <a:off x="2001384" y="1801058"/>
                <a:ext cx="590719" cy="590719"/>
              </a:xfrm>
              <a:prstGeom prst="ellipse">
                <a:avLst/>
              </a:prstGeom>
              <a:solidFill>
                <a:srgbClr val="00AEEF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2" name="Oval 41">
                <a:extLst>
                  <a:ext uri="{FF2B5EF4-FFF2-40B4-BE49-F238E27FC236}">
                    <a16:creationId xmlns:a16="http://schemas.microsoft.com/office/drawing/2014/main" id="{C08A6FBF-5CB9-47E0-8934-5FDB2D6D4B20}"/>
                  </a:ext>
                </a:extLst>
              </p:cNvPr>
              <p:cNvSpPr/>
              <p:nvPr/>
            </p:nvSpPr>
            <p:spPr>
              <a:xfrm>
                <a:off x="1959266" y="1758940"/>
                <a:ext cx="668922" cy="668922"/>
              </a:xfrm>
              <a:prstGeom prst="ellipse">
                <a:avLst/>
              </a:prstGeom>
              <a:noFill/>
              <a:ln w="28575">
                <a:solidFill>
                  <a:schemeClr val="accent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40" name="TextBox 39">
              <a:extLst>
                <a:ext uri="{FF2B5EF4-FFF2-40B4-BE49-F238E27FC236}">
                  <a16:creationId xmlns:a16="http://schemas.microsoft.com/office/drawing/2014/main" id="{03A2C530-7AEE-4923-8778-D1A7BD9F507E}"/>
                </a:ext>
              </a:extLst>
            </p:cNvPr>
            <p:cNvSpPr txBox="1"/>
            <p:nvPr/>
          </p:nvSpPr>
          <p:spPr>
            <a:xfrm>
              <a:off x="1695094" y="1176116"/>
              <a:ext cx="368542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b="1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</a:t>
              </a:r>
            </a:p>
          </p:txBody>
        </p:sp>
      </p:grpSp>
      <p:sp>
        <p:nvSpPr>
          <p:cNvPr id="43" name="TextBox 42">
            <a:extLst>
              <a:ext uri="{FF2B5EF4-FFF2-40B4-BE49-F238E27FC236}">
                <a16:creationId xmlns:a16="http://schemas.microsoft.com/office/drawing/2014/main" id="{0DC83650-2570-4AF7-BD27-2F495D4CA384}"/>
              </a:ext>
            </a:extLst>
          </p:cNvPr>
          <p:cNvSpPr txBox="1"/>
          <p:nvPr/>
        </p:nvSpPr>
        <p:spPr>
          <a:xfrm>
            <a:off x="1066800" y="838200"/>
            <a:ext cx="71628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>
                <a:solidFill>
                  <a:schemeClr val="tx1">
                    <a:lumMod val="75000"/>
                    <a:lumOff val="25000"/>
                  </a:schemeClr>
                </a:solidFill>
                <a:latin typeface="Quicksand Medium" panose="00000600000000000000" pitchFamily="2" charset="0"/>
                <a:cs typeface="Arial" panose="020B0604020202020204" pitchFamily="34" charset="0"/>
              </a:rPr>
              <a:t>Tìm số thích hợp (theo mẫu).</a:t>
            </a:r>
            <a:endParaRPr lang="en-US" sz="4000" dirty="0">
              <a:solidFill>
                <a:schemeClr val="tx1">
                  <a:lumMod val="75000"/>
                  <a:lumOff val="25000"/>
                </a:schemeClr>
              </a:solidFill>
              <a:latin typeface="Quicksand Medium" panose="00000600000000000000" pitchFamily="2" charset="0"/>
              <a:cs typeface="Arial" panose="020B0604020202020204" pitchFamily="34" charset="0"/>
            </a:endParaRPr>
          </a:p>
        </p:txBody>
      </p:sp>
      <p:grpSp>
        <p:nvGrpSpPr>
          <p:cNvPr id="22" name="Group 21">
            <a:extLst>
              <a:ext uri="{FF2B5EF4-FFF2-40B4-BE49-F238E27FC236}">
                <a16:creationId xmlns:a16="http://schemas.microsoft.com/office/drawing/2014/main" id="{5B9B2860-0810-452A-8BCC-F4F0A4F304C8}"/>
              </a:ext>
            </a:extLst>
          </p:cNvPr>
          <p:cNvGrpSpPr/>
          <p:nvPr/>
        </p:nvGrpSpPr>
        <p:grpSpPr>
          <a:xfrm>
            <a:off x="371983" y="1828800"/>
            <a:ext cx="3514217" cy="707886"/>
            <a:chOff x="371983" y="1981200"/>
            <a:chExt cx="3514217" cy="707886"/>
          </a:xfrm>
        </p:grpSpPr>
        <p:sp>
          <p:nvSpPr>
            <p:cNvPr id="44" name="TextBox 43">
              <a:extLst>
                <a:ext uri="{FF2B5EF4-FFF2-40B4-BE49-F238E27FC236}">
                  <a16:creationId xmlns:a16="http://schemas.microsoft.com/office/drawing/2014/main" id="{89FE8993-99DC-4DC3-BEA3-B85348C66DE7}"/>
                </a:ext>
              </a:extLst>
            </p:cNvPr>
            <p:cNvSpPr txBox="1"/>
            <p:nvPr/>
          </p:nvSpPr>
          <p:spPr>
            <a:xfrm>
              <a:off x="1162558" y="1981200"/>
              <a:ext cx="2723642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b="1">
                  <a:solidFill>
                    <a:srgbClr val="2377C3"/>
                  </a:solidFill>
                  <a:latin typeface="Arial" panose="020B0604020202020204" pitchFamily="34" charset="0"/>
                  <a:ea typeface="Arial-Rounded" panose="020B0500000000000000" pitchFamily="34" charset="0"/>
                  <a:cs typeface="Arial" panose="020B0604020202020204" pitchFamily="34" charset="0"/>
                </a:rPr>
                <a:t>18 – 3 = ?</a:t>
              </a:r>
              <a:endParaRPr lang="en-US" sz="4000" b="1" dirty="0">
                <a:solidFill>
                  <a:srgbClr val="2377C3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5" name="TextBox 44">
              <a:extLst>
                <a:ext uri="{FF2B5EF4-FFF2-40B4-BE49-F238E27FC236}">
                  <a16:creationId xmlns:a16="http://schemas.microsoft.com/office/drawing/2014/main" id="{9351ED2D-7B94-4DF8-A6C9-C9A0E78F9392}"/>
                </a:ext>
              </a:extLst>
            </p:cNvPr>
            <p:cNvSpPr txBox="1"/>
            <p:nvPr/>
          </p:nvSpPr>
          <p:spPr>
            <a:xfrm>
              <a:off x="371983" y="1981200"/>
              <a:ext cx="7620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000">
                  <a:solidFill>
                    <a:schemeClr val="tx1">
                      <a:lumMod val="75000"/>
                      <a:lumOff val="25000"/>
                    </a:schemeClr>
                  </a:solidFill>
                  <a:latin typeface="Quicksand Medium" panose="00000600000000000000" pitchFamily="2" charset="0"/>
                  <a:cs typeface="Arial" panose="020B0604020202020204" pitchFamily="34" charset="0"/>
                </a:rPr>
                <a:t>b)</a:t>
              </a:r>
              <a:endParaRPr lang="en-US" sz="4000" dirty="0">
                <a:solidFill>
                  <a:schemeClr val="tx1">
                    <a:lumMod val="75000"/>
                    <a:lumOff val="25000"/>
                  </a:schemeClr>
                </a:solidFill>
                <a:latin typeface="Quicksand Medium" panose="00000600000000000000" pitchFamily="2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24" name="Group 23">
            <a:extLst>
              <a:ext uri="{FF2B5EF4-FFF2-40B4-BE49-F238E27FC236}">
                <a16:creationId xmlns:a16="http://schemas.microsoft.com/office/drawing/2014/main" id="{326AAEAC-8F9D-417E-95A6-E4E8DBB6D719}"/>
              </a:ext>
            </a:extLst>
          </p:cNvPr>
          <p:cNvGrpSpPr/>
          <p:nvPr/>
        </p:nvGrpSpPr>
        <p:grpSpPr>
          <a:xfrm>
            <a:off x="1273683" y="3134275"/>
            <a:ext cx="762000" cy="762000"/>
            <a:chOff x="1172083" y="3019975"/>
            <a:chExt cx="762000" cy="762000"/>
          </a:xfrm>
        </p:grpSpPr>
        <p:sp>
          <p:nvSpPr>
            <p:cNvPr id="23" name="Oval 22">
              <a:extLst>
                <a:ext uri="{FF2B5EF4-FFF2-40B4-BE49-F238E27FC236}">
                  <a16:creationId xmlns:a16="http://schemas.microsoft.com/office/drawing/2014/main" id="{FB5B6821-D163-4CF7-A0E4-36C0072A79A7}"/>
                </a:ext>
              </a:extLst>
            </p:cNvPr>
            <p:cNvSpPr/>
            <p:nvPr/>
          </p:nvSpPr>
          <p:spPr>
            <a:xfrm>
              <a:off x="1172083" y="3019975"/>
              <a:ext cx="762000" cy="762000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rgbClr val="FFC45B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6" name="TextBox 45">
              <a:extLst>
                <a:ext uri="{FF2B5EF4-FFF2-40B4-BE49-F238E27FC236}">
                  <a16:creationId xmlns:a16="http://schemas.microsoft.com/office/drawing/2014/main" id="{729EA437-80BD-42E7-AA4E-ED0AF6D14707}"/>
                </a:ext>
              </a:extLst>
            </p:cNvPr>
            <p:cNvSpPr txBox="1"/>
            <p:nvPr/>
          </p:nvSpPr>
          <p:spPr>
            <a:xfrm>
              <a:off x="1172083" y="3047032"/>
              <a:ext cx="7620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b="1">
                  <a:solidFill>
                    <a:srgbClr val="2377C3"/>
                  </a:solidFill>
                  <a:latin typeface="Arial" panose="020B0604020202020204" pitchFamily="34" charset="0"/>
                  <a:ea typeface="Arial-Rounded" panose="020B0500000000000000" pitchFamily="34" charset="0"/>
                  <a:cs typeface="Arial" panose="020B0604020202020204" pitchFamily="34" charset="0"/>
                </a:rPr>
                <a:t>18</a:t>
              </a:r>
              <a:endParaRPr lang="en-US" sz="4000" b="1" dirty="0">
                <a:solidFill>
                  <a:srgbClr val="2377C3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endParaRPr>
            </a:p>
          </p:txBody>
        </p:sp>
      </p:grpSp>
      <p:cxnSp>
        <p:nvCxnSpPr>
          <p:cNvPr id="29" name="Straight Arrow Connector 28">
            <a:extLst>
              <a:ext uri="{FF2B5EF4-FFF2-40B4-BE49-F238E27FC236}">
                <a16:creationId xmlns:a16="http://schemas.microsoft.com/office/drawing/2014/main" id="{8354A095-5F32-4E82-8E01-9721F63F7AAB}"/>
              </a:ext>
            </a:extLst>
          </p:cNvPr>
          <p:cNvCxnSpPr>
            <a:cxnSpLocks/>
          </p:cNvCxnSpPr>
          <p:nvPr/>
        </p:nvCxnSpPr>
        <p:spPr>
          <a:xfrm>
            <a:off x="2047082" y="3517656"/>
            <a:ext cx="1026318" cy="0"/>
          </a:xfrm>
          <a:prstGeom prst="straightConnector1">
            <a:avLst/>
          </a:prstGeom>
          <a:ln w="38100">
            <a:solidFill>
              <a:schemeClr val="accent4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7" name="Group 46">
            <a:extLst>
              <a:ext uri="{FF2B5EF4-FFF2-40B4-BE49-F238E27FC236}">
                <a16:creationId xmlns:a16="http://schemas.microsoft.com/office/drawing/2014/main" id="{386AE787-73D6-4A21-B300-603485EF7409}"/>
              </a:ext>
            </a:extLst>
          </p:cNvPr>
          <p:cNvGrpSpPr/>
          <p:nvPr/>
        </p:nvGrpSpPr>
        <p:grpSpPr>
          <a:xfrm>
            <a:off x="3073400" y="3134275"/>
            <a:ext cx="762000" cy="762000"/>
            <a:chOff x="1172083" y="3019975"/>
            <a:chExt cx="762000" cy="762000"/>
          </a:xfrm>
        </p:grpSpPr>
        <p:sp>
          <p:nvSpPr>
            <p:cNvPr id="48" name="Oval 47">
              <a:extLst>
                <a:ext uri="{FF2B5EF4-FFF2-40B4-BE49-F238E27FC236}">
                  <a16:creationId xmlns:a16="http://schemas.microsoft.com/office/drawing/2014/main" id="{82CD89E6-D256-469A-8AF7-818BECEF6FBD}"/>
                </a:ext>
              </a:extLst>
            </p:cNvPr>
            <p:cNvSpPr/>
            <p:nvPr/>
          </p:nvSpPr>
          <p:spPr>
            <a:xfrm>
              <a:off x="1172083" y="3019975"/>
              <a:ext cx="762000" cy="762000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rgbClr val="FFC45B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" name="TextBox 48">
              <a:extLst>
                <a:ext uri="{FF2B5EF4-FFF2-40B4-BE49-F238E27FC236}">
                  <a16:creationId xmlns:a16="http://schemas.microsoft.com/office/drawing/2014/main" id="{09A6E85F-2BB1-4379-A371-054484EFCEA2}"/>
                </a:ext>
              </a:extLst>
            </p:cNvPr>
            <p:cNvSpPr txBox="1"/>
            <p:nvPr/>
          </p:nvSpPr>
          <p:spPr>
            <a:xfrm>
              <a:off x="1172083" y="3047032"/>
              <a:ext cx="7620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b="1">
                  <a:solidFill>
                    <a:srgbClr val="2377C3"/>
                  </a:solidFill>
                  <a:latin typeface="Arial" panose="020B0604020202020204" pitchFamily="34" charset="0"/>
                  <a:ea typeface="Arial-Rounded" panose="020B0500000000000000" pitchFamily="34" charset="0"/>
                  <a:cs typeface="Arial" panose="020B0604020202020204" pitchFamily="34" charset="0"/>
                </a:rPr>
                <a:t>17</a:t>
              </a:r>
              <a:endParaRPr lang="en-US" sz="4000" b="1" dirty="0">
                <a:solidFill>
                  <a:srgbClr val="2377C3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50" name="TextBox 49">
            <a:extLst>
              <a:ext uri="{FF2B5EF4-FFF2-40B4-BE49-F238E27FC236}">
                <a16:creationId xmlns:a16="http://schemas.microsoft.com/office/drawing/2014/main" id="{3F3141B4-1743-4375-BDB7-752669C92926}"/>
              </a:ext>
            </a:extLst>
          </p:cNvPr>
          <p:cNvSpPr txBox="1"/>
          <p:nvPr/>
        </p:nvSpPr>
        <p:spPr>
          <a:xfrm>
            <a:off x="2073756" y="2821952"/>
            <a:ext cx="89926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>
                <a:solidFill>
                  <a:srgbClr val="2377C3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– 1</a:t>
            </a:r>
            <a:endParaRPr lang="en-US" sz="4000" b="1" dirty="0">
              <a:solidFill>
                <a:srgbClr val="2377C3"/>
              </a:solidFill>
              <a:latin typeface="Arial" panose="020B0604020202020204" pitchFamily="34" charset="0"/>
              <a:ea typeface="Arial-Rounded" panose="020B0500000000000000" pitchFamily="34" charset="0"/>
              <a:cs typeface="Arial" panose="020B0604020202020204" pitchFamily="34" charset="0"/>
            </a:endParaRPr>
          </a:p>
        </p:txBody>
      </p:sp>
      <p:cxnSp>
        <p:nvCxnSpPr>
          <p:cNvPr id="56" name="Straight Arrow Connector 55">
            <a:extLst>
              <a:ext uri="{FF2B5EF4-FFF2-40B4-BE49-F238E27FC236}">
                <a16:creationId xmlns:a16="http://schemas.microsoft.com/office/drawing/2014/main" id="{55B1D38A-32EA-41DB-9964-5324D736BCF6}"/>
              </a:ext>
            </a:extLst>
          </p:cNvPr>
          <p:cNvCxnSpPr>
            <a:cxnSpLocks/>
          </p:cNvCxnSpPr>
          <p:nvPr/>
        </p:nvCxnSpPr>
        <p:spPr>
          <a:xfrm>
            <a:off x="3856832" y="3517656"/>
            <a:ext cx="1026318" cy="0"/>
          </a:xfrm>
          <a:prstGeom prst="straightConnector1">
            <a:avLst/>
          </a:prstGeom>
          <a:ln w="38100">
            <a:solidFill>
              <a:schemeClr val="accent4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7" name="Group 56">
            <a:extLst>
              <a:ext uri="{FF2B5EF4-FFF2-40B4-BE49-F238E27FC236}">
                <a16:creationId xmlns:a16="http://schemas.microsoft.com/office/drawing/2014/main" id="{7BDFA09F-8E92-4A66-AD85-390A4C651563}"/>
              </a:ext>
            </a:extLst>
          </p:cNvPr>
          <p:cNvGrpSpPr/>
          <p:nvPr/>
        </p:nvGrpSpPr>
        <p:grpSpPr>
          <a:xfrm>
            <a:off x="4883150" y="3134275"/>
            <a:ext cx="762000" cy="762000"/>
            <a:chOff x="1172083" y="3019975"/>
            <a:chExt cx="762000" cy="762000"/>
          </a:xfrm>
        </p:grpSpPr>
        <p:sp>
          <p:nvSpPr>
            <p:cNvPr id="58" name="Oval 57">
              <a:extLst>
                <a:ext uri="{FF2B5EF4-FFF2-40B4-BE49-F238E27FC236}">
                  <a16:creationId xmlns:a16="http://schemas.microsoft.com/office/drawing/2014/main" id="{DF04E106-FECC-4C21-B124-40CAA58993E8}"/>
                </a:ext>
              </a:extLst>
            </p:cNvPr>
            <p:cNvSpPr/>
            <p:nvPr/>
          </p:nvSpPr>
          <p:spPr>
            <a:xfrm>
              <a:off x="1172083" y="3019975"/>
              <a:ext cx="762000" cy="762000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rgbClr val="FFC45B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9" name="TextBox 58">
              <a:extLst>
                <a:ext uri="{FF2B5EF4-FFF2-40B4-BE49-F238E27FC236}">
                  <a16:creationId xmlns:a16="http://schemas.microsoft.com/office/drawing/2014/main" id="{3AEB91E8-7E46-41E1-8921-9843B4E0FD52}"/>
                </a:ext>
              </a:extLst>
            </p:cNvPr>
            <p:cNvSpPr txBox="1"/>
            <p:nvPr/>
          </p:nvSpPr>
          <p:spPr>
            <a:xfrm>
              <a:off x="1172083" y="3047032"/>
              <a:ext cx="7620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b="1">
                  <a:solidFill>
                    <a:srgbClr val="2377C3"/>
                  </a:solidFill>
                  <a:latin typeface="Arial" panose="020B0604020202020204" pitchFamily="34" charset="0"/>
                  <a:ea typeface="Arial-Rounded" panose="020B0500000000000000" pitchFamily="34" charset="0"/>
                  <a:cs typeface="Arial" panose="020B0604020202020204" pitchFamily="34" charset="0"/>
                </a:rPr>
                <a:t>16</a:t>
              </a:r>
              <a:endParaRPr lang="en-US" sz="4000" b="1" dirty="0">
                <a:solidFill>
                  <a:srgbClr val="2377C3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60" name="TextBox 59">
            <a:extLst>
              <a:ext uri="{FF2B5EF4-FFF2-40B4-BE49-F238E27FC236}">
                <a16:creationId xmlns:a16="http://schemas.microsoft.com/office/drawing/2014/main" id="{C75C2070-30A6-4CCB-BA71-27CCF719F459}"/>
              </a:ext>
            </a:extLst>
          </p:cNvPr>
          <p:cNvSpPr txBox="1"/>
          <p:nvPr/>
        </p:nvSpPr>
        <p:spPr>
          <a:xfrm>
            <a:off x="3915256" y="2821952"/>
            <a:ext cx="89926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>
                <a:solidFill>
                  <a:srgbClr val="2377C3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– 1</a:t>
            </a:r>
            <a:endParaRPr lang="en-US" sz="4000" b="1" dirty="0">
              <a:solidFill>
                <a:srgbClr val="2377C3"/>
              </a:solidFill>
              <a:latin typeface="Arial" panose="020B0604020202020204" pitchFamily="34" charset="0"/>
              <a:ea typeface="Arial-Rounded" panose="020B0500000000000000" pitchFamily="34" charset="0"/>
              <a:cs typeface="Arial" panose="020B0604020202020204" pitchFamily="34" charset="0"/>
            </a:endParaRPr>
          </a:p>
        </p:txBody>
      </p:sp>
      <p:grpSp>
        <p:nvGrpSpPr>
          <p:cNvPr id="63" name="Group 62">
            <a:extLst>
              <a:ext uri="{FF2B5EF4-FFF2-40B4-BE49-F238E27FC236}">
                <a16:creationId xmlns:a16="http://schemas.microsoft.com/office/drawing/2014/main" id="{31F23960-56E4-4A8D-BA03-4B464CED3A07}"/>
              </a:ext>
            </a:extLst>
          </p:cNvPr>
          <p:cNvGrpSpPr/>
          <p:nvPr/>
        </p:nvGrpSpPr>
        <p:grpSpPr>
          <a:xfrm>
            <a:off x="8410956" y="3161332"/>
            <a:ext cx="2917686" cy="707886"/>
            <a:chOff x="7620000" y="3161332"/>
            <a:chExt cx="2917686" cy="707886"/>
          </a:xfrm>
        </p:grpSpPr>
        <p:sp>
          <p:nvSpPr>
            <p:cNvPr id="61" name="TextBox 60">
              <a:extLst>
                <a:ext uri="{FF2B5EF4-FFF2-40B4-BE49-F238E27FC236}">
                  <a16:creationId xmlns:a16="http://schemas.microsoft.com/office/drawing/2014/main" id="{705135B2-3BDF-4CA8-BB08-898332F5D605}"/>
                </a:ext>
              </a:extLst>
            </p:cNvPr>
            <p:cNvSpPr txBox="1"/>
            <p:nvPr/>
          </p:nvSpPr>
          <p:spPr>
            <a:xfrm>
              <a:off x="7620000" y="3161332"/>
              <a:ext cx="2821928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b="1">
                  <a:solidFill>
                    <a:srgbClr val="2377C3"/>
                  </a:solidFill>
                  <a:latin typeface="Arial" panose="020B0604020202020204" pitchFamily="34" charset="0"/>
                  <a:ea typeface="Arial-Rounded" panose="020B0500000000000000" pitchFamily="34" charset="0"/>
                  <a:cs typeface="Arial" panose="020B0604020202020204" pitchFamily="34" charset="0"/>
                </a:rPr>
                <a:t>18 – 3 =   </a:t>
              </a:r>
              <a:r>
                <a:rPr lang="en-US" sz="4000" b="1">
                  <a:solidFill>
                    <a:schemeClr val="accent6"/>
                  </a:solidFill>
                  <a:latin typeface="Arial" panose="020B0604020202020204" pitchFamily="34" charset="0"/>
                  <a:ea typeface="Arial-Rounded" panose="020B0500000000000000" pitchFamily="34" charset="0"/>
                  <a:cs typeface="Arial" panose="020B0604020202020204" pitchFamily="34" charset="0"/>
                </a:rPr>
                <a:t>?</a:t>
              </a:r>
              <a:endParaRPr lang="en-US" sz="4000" b="1" dirty="0">
                <a:solidFill>
                  <a:schemeClr val="accent6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62" name="Rectangle: Rounded Corners 61">
              <a:extLst>
                <a:ext uri="{FF2B5EF4-FFF2-40B4-BE49-F238E27FC236}">
                  <a16:creationId xmlns:a16="http://schemas.microsoft.com/office/drawing/2014/main" id="{FD21AFBF-7AEE-4D88-8B9F-353FFA82D7BA}"/>
                </a:ext>
              </a:extLst>
            </p:cNvPr>
            <p:cNvSpPr/>
            <p:nvPr/>
          </p:nvSpPr>
          <p:spPr>
            <a:xfrm>
              <a:off x="9829800" y="3161332"/>
              <a:ext cx="707886" cy="707886"/>
            </a:xfrm>
            <a:prstGeom prst="roundRect">
              <a:avLst/>
            </a:prstGeom>
            <a:noFill/>
            <a:ln w="28575">
              <a:solidFill>
                <a:srgbClr val="FFC45B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64" name="Group 63">
            <a:extLst>
              <a:ext uri="{FF2B5EF4-FFF2-40B4-BE49-F238E27FC236}">
                <a16:creationId xmlns:a16="http://schemas.microsoft.com/office/drawing/2014/main" id="{3FEAE503-E31D-4E8D-8117-76306CD2C066}"/>
              </a:ext>
            </a:extLst>
          </p:cNvPr>
          <p:cNvGrpSpPr/>
          <p:nvPr/>
        </p:nvGrpSpPr>
        <p:grpSpPr>
          <a:xfrm>
            <a:off x="10591800" y="3158502"/>
            <a:ext cx="762000" cy="707886"/>
            <a:chOff x="1143127" y="3016177"/>
            <a:chExt cx="762000" cy="707886"/>
          </a:xfrm>
        </p:grpSpPr>
        <p:sp>
          <p:nvSpPr>
            <p:cNvPr id="65" name="Rectangle: Rounded Corners 64">
              <a:extLst>
                <a:ext uri="{FF2B5EF4-FFF2-40B4-BE49-F238E27FC236}">
                  <a16:creationId xmlns:a16="http://schemas.microsoft.com/office/drawing/2014/main" id="{EA9119D9-976F-41C9-85EC-E24799F03EE5}"/>
                </a:ext>
              </a:extLst>
            </p:cNvPr>
            <p:cNvSpPr/>
            <p:nvPr/>
          </p:nvSpPr>
          <p:spPr>
            <a:xfrm>
              <a:off x="1172083" y="3019975"/>
              <a:ext cx="704088" cy="704088"/>
            </a:xfrm>
            <a:prstGeom prst="roundRect">
              <a:avLst/>
            </a:prstGeom>
            <a:solidFill>
              <a:schemeClr val="bg1"/>
            </a:solidFill>
            <a:ln w="28575">
              <a:solidFill>
                <a:srgbClr val="FFC45B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6" name="TextBox 65">
              <a:extLst>
                <a:ext uri="{FF2B5EF4-FFF2-40B4-BE49-F238E27FC236}">
                  <a16:creationId xmlns:a16="http://schemas.microsoft.com/office/drawing/2014/main" id="{F6C9AC33-4C87-4D52-9105-F0CC31D45EC3}"/>
                </a:ext>
              </a:extLst>
            </p:cNvPr>
            <p:cNvSpPr txBox="1"/>
            <p:nvPr/>
          </p:nvSpPr>
          <p:spPr>
            <a:xfrm>
              <a:off x="1143127" y="3016177"/>
              <a:ext cx="7620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b="1">
                  <a:solidFill>
                    <a:schemeClr val="accent6"/>
                  </a:solidFill>
                  <a:latin typeface="Arial" panose="020B0604020202020204" pitchFamily="34" charset="0"/>
                  <a:ea typeface="Arial-Rounded" panose="020B0500000000000000" pitchFamily="34" charset="0"/>
                  <a:cs typeface="Arial" panose="020B0604020202020204" pitchFamily="34" charset="0"/>
                </a:rPr>
                <a:t>15</a:t>
              </a:r>
              <a:endParaRPr lang="en-US" sz="4000" b="1" dirty="0">
                <a:solidFill>
                  <a:schemeClr val="accent6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endParaRPr>
            </a:p>
          </p:txBody>
        </p:sp>
      </p:grpSp>
      <p:cxnSp>
        <p:nvCxnSpPr>
          <p:cNvPr id="32" name="Straight Arrow Connector 31">
            <a:extLst>
              <a:ext uri="{FF2B5EF4-FFF2-40B4-BE49-F238E27FC236}">
                <a16:creationId xmlns:a16="http://schemas.microsoft.com/office/drawing/2014/main" id="{ABE3872B-4687-49F8-B593-F69D0A7560B9}"/>
              </a:ext>
            </a:extLst>
          </p:cNvPr>
          <p:cNvCxnSpPr>
            <a:cxnSpLocks/>
          </p:cNvCxnSpPr>
          <p:nvPr/>
        </p:nvCxnSpPr>
        <p:spPr>
          <a:xfrm>
            <a:off x="5643519" y="3517656"/>
            <a:ext cx="1026318" cy="0"/>
          </a:xfrm>
          <a:prstGeom prst="straightConnector1">
            <a:avLst/>
          </a:prstGeom>
          <a:ln w="38100">
            <a:solidFill>
              <a:schemeClr val="accent4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5" name="Group 34">
            <a:extLst>
              <a:ext uri="{FF2B5EF4-FFF2-40B4-BE49-F238E27FC236}">
                <a16:creationId xmlns:a16="http://schemas.microsoft.com/office/drawing/2014/main" id="{4E62E369-324A-40B3-A535-685EF2473114}"/>
              </a:ext>
            </a:extLst>
          </p:cNvPr>
          <p:cNvGrpSpPr/>
          <p:nvPr/>
        </p:nvGrpSpPr>
        <p:grpSpPr>
          <a:xfrm>
            <a:off x="6669837" y="3134275"/>
            <a:ext cx="762000" cy="762000"/>
            <a:chOff x="1172083" y="3019975"/>
            <a:chExt cx="762000" cy="762000"/>
          </a:xfrm>
        </p:grpSpPr>
        <p:sp>
          <p:nvSpPr>
            <p:cNvPr id="36" name="Oval 35">
              <a:extLst>
                <a:ext uri="{FF2B5EF4-FFF2-40B4-BE49-F238E27FC236}">
                  <a16:creationId xmlns:a16="http://schemas.microsoft.com/office/drawing/2014/main" id="{48853F26-F53D-478E-8ACD-6B84DA216AD1}"/>
                </a:ext>
              </a:extLst>
            </p:cNvPr>
            <p:cNvSpPr/>
            <p:nvPr/>
          </p:nvSpPr>
          <p:spPr>
            <a:xfrm>
              <a:off x="1172083" y="3019975"/>
              <a:ext cx="762000" cy="762000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rgbClr val="FFC45B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" name="TextBox 36">
              <a:extLst>
                <a:ext uri="{FF2B5EF4-FFF2-40B4-BE49-F238E27FC236}">
                  <a16:creationId xmlns:a16="http://schemas.microsoft.com/office/drawing/2014/main" id="{A33D7ECD-2281-4170-9D06-286C486E9750}"/>
                </a:ext>
              </a:extLst>
            </p:cNvPr>
            <p:cNvSpPr txBox="1"/>
            <p:nvPr/>
          </p:nvSpPr>
          <p:spPr>
            <a:xfrm>
              <a:off x="1172083" y="3047032"/>
              <a:ext cx="7620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b="1">
                  <a:solidFill>
                    <a:srgbClr val="2377C3"/>
                  </a:solidFill>
                  <a:latin typeface="Arial" panose="020B0604020202020204" pitchFamily="34" charset="0"/>
                  <a:ea typeface="Arial-Rounded" panose="020B0500000000000000" pitchFamily="34" charset="0"/>
                  <a:cs typeface="Arial" panose="020B0604020202020204" pitchFamily="34" charset="0"/>
                </a:rPr>
                <a:t>15</a:t>
              </a:r>
              <a:endParaRPr lang="en-US" sz="4000" b="1" dirty="0">
                <a:solidFill>
                  <a:srgbClr val="2377C3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38" name="TextBox 37">
            <a:extLst>
              <a:ext uri="{FF2B5EF4-FFF2-40B4-BE49-F238E27FC236}">
                <a16:creationId xmlns:a16="http://schemas.microsoft.com/office/drawing/2014/main" id="{A5BAA435-E9A0-4C8F-BD1C-98927439B948}"/>
              </a:ext>
            </a:extLst>
          </p:cNvPr>
          <p:cNvSpPr txBox="1"/>
          <p:nvPr/>
        </p:nvSpPr>
        <p:spPr>
          <a:xfrm>
            <a:off x="5701943" y="2821952"/>
            <a:ext cx="89926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>
                <a:solidFill>
                  <a:srgbClr val="2377C3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– 1</a:t>
            </a:r>
            <a:endParaRPr lang="en-US" sz="4000" b="1" dirty="0">
              <a:solidFill>
                <a:srgbClr val="2377C3"/>
              </a:solidFill>
              <a:latin typeface="Arial" panose="020B0604020202020204" pitchFamily="34" charset="0"/>
              <a:ea typeface="Arial-Rounded" panose="020B0500000000000000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58699894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/>
      <p:bldP spid="60" grpId="0"/>
      <p:bldP spid="3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" name="Picture 31" descr="C:\Users\TUAN\Downloads\Luyện tập 1.png">
            <a:extLst>
              <a:ext uri="{FF2B5EF4-FFF2-40B4-BE49-F238E27FC236}">
                <a16:creationId xmlns:a16="http://schemas.microsoft.com/office/drawing/2014/main" id="{E0D2299D-16F0-461C-9169-450E63E0489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143000" y="114300"/>
            <a:ext cx="1447800" cy="643548"/>
          </a:xfrm>
          <a:prstGeom prst="rect">
            <a:avLst/>
          </a:prstGeom>
          <a:noFill/>
        </p:spPr>
      </p:pic>
      <p:grpSp>
        <p:nvGrpSpPr>
          <p:cNvPr id="35" name="Group 34">
            <a:extLst>
              <a:ext uri="{FF2B5EF4-FFF2-40B4-BE49-F238E27FC236}">
                <a16:creationId xmlns:a16="http://schemas.microsoft.com/office/drawing/2014/main" id="{6FC2AA51-F08A-464A-A9F9-20CD8F758C29}"/>
              </a:ext>
            </a:extLst>
          </p:cNvPr>
          <p:cNvGrpSpPr/>
          <p:nvPr/>
        </p:nvGrpSpPr>
        <p:grpSpPr>
          <a:xfrm>
            <a:off x="304335" y="838200"/>
            <a:ext cx="668922" cy="707886"/>
            <a:chOff x="1559434" y="1176116"/>
            <a:chExt cx="668922" cy="707886"/>
          </a:xfrm>
        </p:grpSpPr>
        <p:grpSp>
          <p:nvGrpSpPr>
            <p:cNvPr id="36" name="Group 35">
              <a:extLst>
                <a:ext uri="{FF2B5EF4-FFF2-40B4-BE49-F238E27FC236}">
                  <a16:creationId xmlns:a16="http://schemas.microsoft.com/office/drawing/2014/main" id="{9C759ABC-BA5F-451F-A7C8-B6DAD2DBE710}"/>
                </a:ext>
              </a:extLst>
            </p:cNvPr>
            <p:cNvGrpSpPr/>
            <p:nvPr/>
          </p:nvGrpSpPr>
          <p:grpSpPr>
            <a:xfrm>
              <a:off x="1559434" y="1197548"/>
              <a:ext cx="668922" cy="668922"/>
              <a:chOff x="1959266" y="1758940"/>
              <a:chExt cx="668922" cy="668922"/>
            </a:xfrm>
          </p:grpSpPr>
          <p:sp>
            <p:nvSpPr>
              <p:cNvPr id="38" name="Oval 37">
                <a:extLst>
                  <a:ext uri="{FF2B5EF4-FFF2-40B4-BE49-F238E27FC236}">
                    <a16:creationId xmlns:a16="http://schemas.microsoft.com/office/drawing/2014/main" id="{20C1B843-3B05-4736-AAAF-5C43162368DF}"/>
                  </a:ext>
                </a:extLst>
              </p:cNvPr>
              <p:cNvSpPr/>
              <p:nvPr/>
            </p:nvSpPr>
            <p:spPr>
              <a:xfrm>
                <a:off x="2001384" y="1801058"/>
                <a:ext cx="590719" cy="590719"/>
              </a:xfrm>
              <a:prstGeom prst="ellipse">
                <a:avLst/>
              </a:prstGeom>
              <a:solidFill>
                <a:srgbClr val="00AEEF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9" name="Oval 38">
                <a:extLst>
                  <a:ext uri="{FF2B5EF4-FFF2-40B4-BE49-F238E27FC236}">
                    <a16:creationId xmlns:a16="http://schemas.microsoft.com/office/drawing/2014/main" id="{D954A9FD-B10B-42B7-84AA-9A7BF1794FED}"/>
                  </a:ext>
                </a:extLst>
              </p:cNvPr>
              <p:cNvSpPr/>
              <p:nvPr/>
            </p:nvSpPr>
            <p:spPr>
              <a:xfrm>
                <a:off x="1959266" y="1758940"/>
                <a:ext cx="668922" cy="668922"/>
              </a:xfrm>
              <a:prstGeom prst="ellipse">
                <a:avLst/>
              </a:prstGeom>
              <a:noFill/>
              <a:ln w="28575">
                <a:solidFill>
                  <a:schemeClr val="accent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37" name="TextBox 36">
              <a:extLst>
                <a:ext uri="{FF2B5EF4-FFF2-40B4-BE49-F238E27FC236}">
                  <a16:creationId xmlns:a16="http://schemas.microsoft.com/office/drawing/2014/main" id="{3A7CA939-D46A-4690-ABE7-DF97FF0992BD}"/>
                </a:ext>
              </a:extLst>
            </p:cNvPr>
            <p:cNvSpPr txBox="1"/>
            <p:nvPr/>
          </p:nvSpPr>
          <p:spPr>
            <a:xfrm>
              <a:off x="1695094" y="1176116"/>
              <a:ext cx="368542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b="1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</a:t>
              </a:r>
            </a:p>
          </p:txBody>
        </p:sp>
      </p:grpSp>
      <p:sp>
        <p:nvSpPr>
          <p:cNvPr id="51" name="TextBox 50">
            <a:extLst>
              <a:ext uri="{FF2B5EF4-FFF2-40B4-BE49-F238E27FC236}">
                <a16:creationId xmlns:a16="http://schemas.microsoft.com/office/drawing/2014/main" id="{99F9C99B-29A8-4F3F-8D6E-C47B6694D119}"/>
              </a:ext>
            </a:extLst>
          </p:cNvPr>
          <p:cNvSpPr txBox="1"/>
          <p:nvPr/>
        </p:nvSpPr>
        <p:spPr>
          <a:xfrm>
            <a:off x="1066800" y="838200"/>
            <a:ext cx="71628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>
                <a:solidFill>
                  <a:schemeClr val="tx1">
                    <a:lumMod val="75000"/>
                    <a:lumOff val="25000"/>
                  </a:schemeClr>
                </a:solidFill>
                <a:latin typeface="Quicksand Medium" panose="00000600000000000000" pitchFamily="2" charset="0"/>
                <a:cs typeface="Arial" panose="020B0604020202020204" pitchFamily="34" charset="0"/>
              </a:rPr>
              <a:t>Tìm số thích hợp (theo mẫu).</a:t>
            </a:r>
            <a:endParaRPr lang="en-US" sz="4000" dirty="0">
              <a:solidFill>
                <a:schemeClr val="tx1">
                  <a:lumMod val="75000"/>
                  <a:lumOff val="25000"/>
                </a:schemeClr>
              </a:solidFill>
              <a:latin typeface="Quicksand Medium" panose="00000600000000000000" pitchFamily="2" charset="0"/>
              <a:cs typeface="Arial" panose="020B0604020202020204" pitchFamily="34" charset="0"/>
            </a:endParaRPr>
          </a:p>
        </p:txBody>
      </p:sp>
      <p:grpSp>
        <p:nvGrpSpPr>
          <p:cNvPr id="52" name="Group 51">
            <a:extLst>
              <a:ext uri="{FF2B5EF4-FFF2-40B4-BE49-F238E27FC236}">
                <a16:creationId xmlns:a16="http://schemas.microsoft.com/office/drawing/2014/main" id="{8E9DEE8C-AD95-4A4C-A4DC-9032A18037EB}"/>
              </a:ext>
            </a:extLst>
          </p:cNvPr>
          <p:cNvGrpSpPr/>
          <p:nvPr/>
        </p:nvGrpSpPr>
        <p:grpSpPr>
          <a:xfrm>
            <a:off x="371983" y="1828800"/>
            <a:ext cx="3514217" cy="707886"/>
            <a:chOff x="371983" y="1981200"/>
            <a:chExt cx="3514217" cy="707886"/>
          </a:xfrm>
        </p:grpSpPr>
        <p:sp>
          <p:nvSpPr>
            <p:cNvPr id="53" name="TextBox 52">
              <a:extLst>
                <a:ext uri="{FF2B5EF4-FFF2-40B4-BE49-F238E27FC236}">
                  <a16:creationId xmlns:a16="http://schemas.microsoft.com/office/drawing/2014/main" id="{894DF143-D1C5-40FB-BECD-EA1BFF4C2B3A}"/>
                </a:ext>
              </a:extLst>
            </p:cNvPr>
            <p:cNvSpPr txBox="1"/>
            <p:nvPr/>
          </p:nvSpPr>
          <p:spPr>
            <a:xfrm>
              <a:off x="1162558" y="1981200"/>
              <a:ext cx="2723642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b="1">
                  <a:solidFill>
                    <a:srgbClr val="2377C3"/>
                  </a:solidFill>
                  <a:latin typeface="Arial" panose="020B0604020202020204" pitchFamily="34" charset="0"/>
                  <a:ea typeface="Arial-Rounded" panose="020B0500000000000000" pitchFamily="34" charset="0"/>
                  <a:cs typeface="Arial" panose="020B0604020202020204" pitchFamily="34" charset="0"/>
                </a:rPr>
                <a:t>16 – 4 = ?</a:t>
              </a:r>
              <a:endParaRPr lang="en-US" sz="4000" b="1" dirty="0">
                <a:solidFill>
                  <a:srgbClr val="2377C3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4" name="TextBox 53">
              <a:extLst>
                <a:ext uri="{FF2B5EF4-FFF2-40B4-BE49-F238E27FC236}">
                  <a16:creationId xmlns:a16="http://schemas.microsoft.com/office/drawing/2014/main" id="{663E9698-148C-4DEF-B1A8-4411F3D7BD1E}"/>
                </a:ext>
              </a:extLst>
            </p:cNvPr>
            <p:cNvSpPr txBox="1"/>
            <p:nvPr/>
          </p:nvSpPr>
          <p:spPr>
            <a:xfrm>
              <a:off x="371983" y="1981200"/>
              <a:ext cx="7620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000">
                  <a:solidFill>
                    <a:schemeClr val="tx1">
                      <a:lumMod val="75000"/>
                      <a:lumOff val="25000"/>
                    </a:schemeClr>
                  </a:solidFill>
                  <a:latin typeface="Quicksand Medium" panose="00000600000000000000" pitchFamily="2" charset="0"/>
                  <a:cs typeface="Arial" panose="020B0604020202020204" pitchFamily="34" charset="0"/>
                </a:rPr>
                <a:t>c)</a:t>
              </a:r>
              <a:endParaRPr lang="en-US" sz="4000" dirty="0">
                <a:solidFill>
                  <a:schemeClr val="tx1">
                    <a:lumMod val="75000"/>
                    <a:lumOff val="25000"/>
                  </a:schemeClr>
                </a:solidFill>
                <a:latin typeface="Quicksand Medium" panose="00000600000000000000" pitchFamily="2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55" name="Group 54">
            <a:extLst>
              <a:ext uri="{FF2B5EF4-FFF2-40B4-BE49-F238E27FC236}">
                <a16:creationId xmlns:a16="http://schemas.microsoft.com/office/drawing/2014/main" id="{2B4C0543-3477-4D13-A4EE-2ECE21DFE80E}"/>
              </a:ext>
            </a:extLst>
          </p:cNvPr>
          <p:cNvGrpSpPr/>
          <p:nvPr/>
        </p:nvGrpSpPr>
        <p:grpSpPr>
          <a:xfrm>
            <a:off x="1273683" y="3134275"/>
            <a:ext cx="762000" cy="762000"/>
            <a:chOff x="1172083" y="3019975"/>
            <a:chExt cx="762000" cy="762000"/>
          </a:xfrm>
        </p:grpSpPr>
        <p:sp>
          <p:nvSpPr>
            <p:cNvPr id="67" name="Oval 66">
              <a:extLst>
                <a:ext uri="{FF2B5EF4-FFF2-40B4-BE49-F238E27FC236}">
                  <a16:creationId xmlns:a16="http://schemas.microsoft.com/office/drawing/2014/main" id="{3C65E504-0AD7-48CA-9B14-6F5593BBD038}"/>
                </a:ext>
              </a:extLst>
            </p:cNvPr>
            <p:cNvSpPr/>
            <p:nvPr/>
          </p:nvSpPr>
          <p:spPr>
            <a:xfrm>
              <a:off x="1172083" y="3019975"/>
              <a:ext cx="762000" cy="762000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rgbClr val="FFC45B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8" name="TextBox 67">
              <a:extLst>
                <a:ext uri="{FF2B5EF4-FFF2-40B4-BE49-F238E27FC236}">
                  <a16:creationId xmlns:a16="http://schemas.microsoft.com/office/drawing/2014/main" id="{C59DAB7D-6BF4-4C65-8C02-4E00A68CDD46}"/>
                </a:ext>
              </a:extLst>
            </p:cNvPr>
            <p:cNvSpPr txBox="1"/>
            <p:nvPr/>
          </p:nvSpPr>
          <p:spPr>
            <a:xfrm>
              <a:off x="1172083" y="3047032"/>
              <a:ext cx="7620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b="1">
                  <a:solidFill>
                    <a:srgbClr val="2377C3"/>
                  </a:solidFill>
                  <a:latin typeface="Arial" panose="020B0604020202020204" pitchFamily="34" charset="0"/>
                  <a:ea typeface="Arial-Rounded" panose="020B0500000000000000" pitchFamily="34" charset="0"/>
                  <a:cs typeface="Arial" panose="020B0604020202020204" pitchFamily="34" charset="0"/>
                </a:rPr>
                <a:t>16</a:t>
              </a:r>
              <a:endParaRPr lang="en-US" sz="4000" b="1" dirty="0">
                <a:solidFill>
                  <a:srgbClr val="2377C3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endParaRPr>
            </a:p>
          </p:txBody>
        </p:sp>
      </p:grpSp>
      <p:cxnSp>
        <p:nvCxnSpPr>
          <p:cNvPr id="69" name="Straight Arrow Connector 68">
            <a:extLst>
              <a:ext uri="{FF2B5EF4-FFF2-40B4-BE49-F238E27FC236}">
                <a16:creationId xmlns:a16="http://schemas.microsoft.com/office/drawing/2014/main" id="{F918BC88-6DCD-449B-A53D-F4B1A6245507}"/>
              </a:ext>
            </a:extLst>
          </p:cNvPr>
          <p:cNvCxnSpPr>
            <a:cxnSpLocks/>
          </p:cNvCxnSpPr>
          <p:nvPr/>
        </p:nvCxnSpPr>
        <p:spPr>
          <a:xfrm>
            <a:off x="2047082" y="3517656"/>
            <a:ext cx="1026318" cy="0"/>
          </a:xfrm>
          <a:prstGeom prst="straightConnector1">
            <a:avLst/>
          </a:prstGeom>
          <a:ln w="38100">
            <a:solidFill>
              <a:schemeClr val="accent4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70" name="Group 69">
            <a:extLst>
              <a:ext uri="{FF2B5EF4-FFF2-40B4-BE49-F238E27FC236}">
                <a16:creationId xmlns:a16="http://schemas.microsoft.com/office/drawing/2014/main" id="{43112344-48D1-4101-A7BD-F8553187C740}"/>
              </a:ext>
            </a:extLst>
          </p:cNvPr>
          <p:cNvGrpSpPr/>
          <p:nvPr/>
        </p:nvGrpSpPr>
        <p:grpSpPr>
          <a:xfrm>
            <a:off x="3073400" y="3134275"/>
            <a:ext cx="762000" cy="762000"/>
            <a:chOff x="1172083" y="3019975"/>
            <a:chExt cx="762000" cy="762000"/>
          </a:xfrm>
        </p:grpSpPr>
        <p:sp>
          <p:nvSpPr>
            <p:cNvPr id="71" name="Oval 70">
              <a:extLst>
                <a:ext uri="{FF2B5EF4-FFF2-40B4-BE49-F238E27FC236}">
                  <a16:creationId xmlns:a16="http://schemas.microsoft.com/office/drawing/2014/main" id="{0C5AFD4D-720F-4C64-A1C3-5B1844CD594A}"/>
                </a:ext>
              </a:extLst>
            </p:cNvPr>
            <p:cNvSpPr/>
            <p:nvPr/>
          </p:nvSpPr>
          <p:spPr>
            <a:xfrm>
              <a:off x="1172083" y="3019975"/>
              <a:ext cx="762000" cy="762000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rgbClr val="FFC45B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2" name="TextBox 71">
              <a:extLst>
                <a:ext uri="{FF2B5EF4-FFF2-40B4-BE49-F238E27FC236}">
                  <a16:creationId xmlns:a16="http://schemas.microsoft.com/office/drawing/2014/main" id="{93900049-3FE0-4685-A12B-7407BF0FDA04}"/>
                </a:ext>
              </a:extLst>
            </p:cNvPr>
            <p:cNvSpPr txBox="1"/>
            <p:nvPr/>
          </p:nvSpPr>
          <p:spPr>
            <a:xfrm>
              <a:off x="1172083" y="3047032"/>
              <a:ext cx="7620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b="1">
                  <a:solidFill>
                    <a:srgbClr val="2377C3"/>
                  </a:solidFill>
                  <a:latin typeface="Arial" panose="020B0604020202020204" pitchFamily="34" charset="0"/>
                  <a:ea typeface="Arial-Rounded" panose="020B0500000000000000" pitchFamily="34" charset="0"/>
                  <a:cs typeface="Arial" panose="020B0604020202020204" pitchFamily="34" charset="0"/>
                </a:rPr>
                <a:t>15</a:t>
              </a:r>
              <a:endParaRPr lang="en-US" sz="4000" b="1" dirty="0">
                <a:solidFill>
                  <a:srgbClr val="2377C3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73" name="TextBox 72">
            <a:extLst>
              <a:ext uri="{FF2B5EF4-FFF2-40B4-BE49-F238E27FC236}">
                <a16:creationId xmlns:a16="http://schemas.microsoft.com/office/drawing/2014/main" id="{653CC5A2-E674-42FC-96C8-ABE9BDAD630E}"/>
              </a:ext>
            </a:extLst>
          </p:cNvPr>
          <p:cNvSpPr txBox="1"/>
          <p:nvPr/>
        </p:nvSpPr>
        <p:spPr>
          <a:xfrm>
            <a:off x="2073756" y="2821952"/>
            <a:ext cx="89926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>
                <a:solidFill>
                  <a:srgbClr val="2377C3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– 1</a:t>
            </a:r>
            <a:endParaRPr lang="en-US" sz="4000" b="1" dirty="0">
              <a:solidFill>
                <a:srgbClr val="2377C3"/>
              </a:solidFill>
              <a:latin typeface="Arial" panose="020B0604020202020204" pitchFamily="34" charset="0"/>
              <a:ea typeface="Arial-Rounded" panose="020B0500000000000000" pitchFamily="34" charset="0"/>
              <a:cs typeface="Arial" panose="020B0604020202020204" pitchFamily="34" charset="0"/>
            </a:endParaRPr>
          </a:p>
        </p:txBody>
      </p:sp>
      <p:cxnSp>
        <p:nvCxnSpPr>
          <p:cNvPr id="74" name="Straight Arrow Connector 73">
            <a:extLst>
              <a:ext uri="{FF2B5EF4-FFF2-40B4-BE49-F238E27FC236}">
                <a16:creationId xmlns:a16="http://schemas.microsoft.com/office/drawing/2014/main" id="{E08ABB20-A9E5-4281-8ADB-6DDB1280C806}"/>
              </a:ext>
            </a:extLst>
          </p:cNvPr>
          <p:cNvCxnSpPr>
            <a:cxnSpLocks/>
          </p:cNvCxnSpPr>
          <p:nvPr/>
        </p:nvCxnSpPr>
        <p:spPr>
          <a:xfrm>
            <a:off x="3856832" y="3517656"/>
            <a:ext cx="1026318" cy="0"/>
          </a:xfrm>
          <a:prstGeom prst="straightConnector1">
            <a:avLst/>
          </a:prstGeom>
          <a:ln w="38100">
            <a:solidFill>
              <a:schemeClr val="accent4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75" name="Group 74">
            <a:extLst>
              <a:ext uri="{FF2B5EF4-FFF2-40B4-BE49-F238E27FC236}">
                <a16:creationId xmlns:a16="http://schemas.microsoft.com/office/drawing/2014/main" id="{06766083-6347-4512-8C16-5837500D6F39}"/>
              </a:ext>
            </a:extLst>
          </p:cNvPr>
          <p:cNvGrpSpPr/>
          <p:nvPr/>
        </p:nvGrpSpPr>
        <p:grpSpPr>
          <a:xfrm>
            <a:off x="4883150" y="3134275"/>
            <a:ext cx="762000" cy="762000"/>
            <a:chOff x="1172083" y="3019975"/>
            <a:chExt cx="762000" cy="762000"/>
          </a:xfrm>
        </p:grpSpPr>
        <p:sp>
          <p:nvSpPr>
            <p:cNvPr id="76" name="Oval 75">
              <a:extLst>
                <a:ext uri="{FF2B5EF4-FFF2-40B4-BE49-F238E27FC236}">
                  <a16:creationId xmlns:a16="http://schemas.microsoft.com/office/drawing/2014/main" id="{5BBCDB33-C838-4D2E-BEA2-BFF3414ADA79}"/>
                </a:ext>
              </a:extLst>
            </p:cNvPr>
            <p:cNvSpPr/>
            <p:nvPr/>
          </p:nvSpPr>
          <p:spPr>
            <a:xfrm>
              <a:off x="1172083" y="3019975"/>
              <a:ext cx="762000" cy="762000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rgbClr val="FFC45B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7" name="TextBox 76">
              <a:extLst>
                <a:ext uri="{FF2B5EF4-FFF2-40B4-BE49-F238E27FC236}">
                  <a16:creationId xmlns:a16="http://schemas.microsoft.com/office/drawing/2014/main" id="{BF99C5BB-E769-4075-BB6E-BB795926AEB9}"/>
                </a:ext>
              </a:extLst>
            </p:cNvPr>
            <p:cNvSpPr txBox="1"/>
            <p:nvPr/>
          </p:nvSpPr>
          <p:spPr>
            <a:xfrm>
              <a:off x="1172083" y="3047032"/>
              <a:ext cx="7620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b="1">
                  <a:solidFill>
                    <a:srgbClr val="2377C3"/>
                  </a:solidFill>
                  <a:latin typeface="Arial" panose="020B0604020202020204" pitchFamily="34" charset="0"/>
                  <a:ea typeface="Arial-Rounded" panose="020B0500000000000000" pitchFamily="34" charset="0"/>
                  <a:cs typeface="Arial" panose="020B0604020202020204" pitchFamily="34" charset="0"/>
                </a:rPr>
                <a:t>14</a:t>
              </a:r>
              <a:endParaRPr lang="en-US" sz="4000" b="1" dirty="0">
                <a:solidFill>
                  <a:srgbClr val="2377C3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78" name="TextBox 77">
            <a:extLst>
              <a:ext uri="{FF2B5EF4-FFF2-40B4-BE49-F238E27FC236}">
                <a16:creationId xmlns:a16="http://schemas.microsoft.com/office/drawing/2014/main" id="{539562CB-B534-4531-829C-15C9080DC3F4}"/>
              </a:ext>
            </a:extLst>
          </p:cNvPr>
          <p:cNvSpPr txBox="1"/>
          <p:nvPr/>
        </p:nvSpPr>
        <p:spPr>
          <a:xfrm>
            <a:off x="3915256" y="2821952"/>
            <a:ext cx="89926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>
                <a:solidFill>
                  <a:srgbClr val="2377C3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– 1</a:t>
            </a:r>
            <a:endParaRPr lang="en-US" sz="4000" b="1" dirty="0">
              <a:solidFill>
                <a:srgbClr val="2377C3"/>
              </a:solidFill>
              <a:latin typeface="Arial" panose="020B0604020202020204" pitchFamily="34" charset="0"/>
              <a:ea typeface="Arial-Rounded" panose="020B0500000000000000" pitchFamily="34" charset="0"/>
              <a:cs typeface="Arial" panose="020B0604020202020204" pitchFamily="34" charset="0"/>
            </a:endParaRPr>
          </a:p>
        </p:txBody>
      </p:sp>
      <p:grpSp>
        <p:nvGrpSpPr>
          <p:cNvPr id="79" name="Group 78">
            <a:extLst>
              <a:ext uri="{FF2B5EF4-FFF2-40B4-BE49-F238E27FC236}">
                <a16:creationId xmlns:a16="http://schemas.microsoft.com/office/drawing/2014/main" id="{2A909775-5266-42E9-9D23-E4DBAF5B0C37}"/>
              </a:ext>
            </a:extLst>
          </p:cNvPr>
          <p:cNvGrpSpPr/>
          <p:nvPr/>
        </p:nvGrpSpPr>
        <p:grpSpPr>
          <a:xfrm>
            <a:off x="4637157" y="4574830"/>
            <a:ext cx="2917686" cy="707886"/>
            <a:chOff x="7620000" y="3161332"/>
            <a:chExt cx="2917686" cy="707886"/>
          </a:xfrm>
        </p:grpSpPr>
        <p:sp>
          <p:nvSpPr>
            <p:cNvPr id="80" name="TextBox 79">
              <a:extLst>
                <a:ext uri="{FF2B5EF4-FFF2-40B4-BE49-F238E27FC236}">
                  <a16:creationId xmlns:a16="http://schemas.microsoft.com/office/drawing/2014/main" id="{9376CD48-BC14-4566-B226-D5DC9F631F3B}"/>
                </a:ext>
              </a:extLst>
            </p:cNvPr>
            <p:cNvSpPr txBox="1"/>
            <p:nvPr/>
          </p:nvSpPr>
          <p:spPr>
            <a:xfrm>
              <a:off x="7620000" y="3161332"/>
              <a:ext cx="2821928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b="1">
                  <a:solidFill>
                    <a:srgbClr val="2377C3"/>
                  </a:solidFill>
                  <a:latin typeface="Arial" panose="020B0604020202020204" pitchFamily="34" charset="0"/>
                  <a:ea typeface="Arial-Rounded" panose="020B0500000000000000" pitchFamily="34" charset="0"/>
                  <a:cs typeface="Arial" panose="020B0604020202020204" pitchFamily="34" charset="0"/>
                </a:rPr>
                <a:t>16 – 4 =   </a:t>
              </a:r>
              <a:r>
                <a:rPr lang="en-US" sz="4000" b="1">
                  <a:solidFill>
                    <a:schemeClr val="accent6"/>
                  </a:solidFill>
                  <a:latin typeface="Arial" panose="020B0604020202020204" pitchFamily="34" charset="0"/>
                  <a:ea typeface="Arial-Rounded" panose="020B0500000000000000" pitchFamily="34" charset="0"/>
                  <a:cs typeface="Arial" panose="020B0604020202020204" pitchFamily="34" charset="0"/>
                </a:rPr>
                <a:t>?</a:t>
              </a:r>
              <a:endParaRPr lang="en-US" sz="4000" b="1" dirty="0">
                <a:solidFill>
                  <a:schemeClr val="accent6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81" name="Rectangle: Rounded Corners 80">
              <a:extLst>
                <a:ext uri="{FF2B5EF4-FFF2-40B4-BE49-F238E27FC236}">
                  <a16:creationId xmlns:a16="http://schemas.microsoft.com/office/drawing/2014/main" id="{A5381529-2673-496E-ABE5-EF7DC18736FE}"/>
                </a:ext>
              </a:extLst>
            </p:cNvPr>
            <p:cNvSpPr/>
            <p:nvPr/>
          </p:nvSpPr>
          <p:spPr>
            <a:xfrm>
              <a:off x="9829800" y="3161332"/>
              <a:ext cx="707886" cy="707886"/>
            </a:xfrm>
            <a:prstGeom prst="roundRect">
              <a:avLst/>
            </a:prstGeom>
            <a:noFill/>
            <a:ln w="28575">
              <a:solidFill>
                <a:srgbClr val="FFC45B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82" name="Group 81">
            <a:extLst>
              <a:ext uri="{FF2B5EF4-FFF2-40B4-BE49-F238E27FC236}">
                <a16:creationId xmlns:a16="http://schemas.microsoft.com/office/drawing/2014/main" id="{4D9BABF7-0E68-4789-A832-4C1B22A42562}"/>
              </a:ext>
            </a:extLst>
          </p:cNvPr>
          <p:cNvGrpSpPr/>
          <p:nvPr/>
        </p:nvGrpSpPr>
        <p:grpSpPr>
          <a:xfrm>
            <a:off x="6818001" y="4572000"/>
            <a:ext cx="762000" cy="707886"/>
            <a:chOff x="1143127" y="3016177"/>
            <a:chExt cx="762000" cy="707886"/>
          </a:xfrm>
        </p:grpSpPr>
        <p:sp>
          <p:nvSpPr>
            <p:cNvPr id="83" name="Rectangle: Rounded Corners 82">
              <a:extLst>
                <a:ext uri="{FF2B5EF4-FFF2-40B4-BE49-F238E27FC236}">
                  <a16:creationId xmlns:a16="http://schemas.microsoft.com/office/drawing/2014/main" id="{A260EEAE-819F-4484-B704-81F372241343}"/>
                </a:ext>
              </a:extLst>
            </p:cNvPr>
            <p:cNvSpPr/>
            <p:nvPr/>
          </p:nvSpPr>
          <p:spPr>
            <a:xfrm>
              <a:off x="1172083" y="3019975"/>
              <a:ext cx="704088" cy="704088"/>
            </a:xfrm>
            <a:prstGeom prst="roundRect">
              <a:avLst/>
            </a:prstGeom>
            <a:solidFill>
              <a:schemeClr val="bg1"/>
            </a:solidFill>
            <a:ln w="28575">
              <a:solidFill>
                <a:srgbClr val="FFC45B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4" name="TextBox 83">
              <a:extLst>
                <a:ext uri="{FF2B5EF4-FFF2-40B4-BE49-F238E27FC236}">
                  <a16:creationId xmlns:a16="http://schemas.microsoft.com/office/drawing/2014/main" id="{0320D7B8-CF83-459D-A2EF-DA54928142F2}"/>
                </a:ext>
              </a:extLst>
            </p:cNvPr>
            <p:cNvSpPr txBox="1"/>
            <p:nvPr/>
          </p:nvSpPr>
          <p:spPr>
            <a:xfrm>
              <a:off x="1143127" y="3016177"/>
              <a:ext cx="7620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b="1">
                  <a:solidFill>
                    <a:schemeClr val="accent6"/>
                  </a:solidFill>
                  <a:latin typeface="Arial" panose="020B0604020202020204" pitchFamily="34" charset="0"/>
                  <a:ea typeface="Arial-Rounded" panose="020B0500000000000000" pitchFamily="34" charset="0"/>
                  <a:cs typeface="Arial" panose="020B0604020202020204" pitchFamily="34" charset="0"/>
                </a:rPr>
                <a:t>12</a:t>
              </a:r>
              <a:endParaRPr lang="en-US" sz="4000" b="1" dirty="0">
                <a:solidFill>
                  <a:schemeClr val="accent6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endParaRPr>
            </a:p>
          </p:txBody>
        </p:sp>
      </p:grpSp>
      <p:cxnSp>
        <p:nvCxnSpPr>
          <p:cNvPr id="85" name="Straight Arrow Connector 84">
            <a:extLst>
              <a:ext uri="{FF2B5EF4-FFF2-40B4-BE49-F238E27FC236}">
                <a16:creationId xmlns:a16="http://schemas.microsoft.com/office/drawing/2014/main" id="{CE570559-2429-4D07-9765-8F90E727AD2F}"/>
              </a:ext>
            </a:extLst>
          </p:cNvPr>
          <p:cNvCxnSpPr>
            <a:cxnSpLocks/>
          </p:cNvCxnSpPr>
          <p:nvPr/>
        </p:nvCxnSpPr>
        <p:spPr>
          <a:xfrm>
            <a:off x="5643519" y="3517656"/>
            <a:ext cx="1026318" cy="0"/>
          </a:xfrm>
          <a:prstGeom prst="straightConnector1">
            <a:avLst/>
          </a:prstGeom>
          <a:ln w="38100">
            <a:solidFill>
              <a:schemeClr val="accent4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86" name="Group 85">
            <a:extLst>
              <a:ext uri="{FF2B5EF4-FFF2-40B4-BE49-F238E27FC236}">
                <a16:creationId xmlns:a16="http://schemas.microsoft.com/office/drawing/2014/main" id="{ECB68E39-D174-409F-A1D1-835C591B7F6B}"/>
              </a:ext>
            </a:extLst>
          </p:cNvPr>
          <p:cNvGrpSpPr/>
          <p:nvPr/>
        </p:nvGrpSpPr>
        <p:grpSpPr>
          <a:xfrm>
            <a:off x="6669837" y="3134275"/>
            <a:ext cx="762000" cy="762000"/>
            <a:chOff x="1172083" y="3019975"/>
            <a:chExt cx="762000" cy="762000"/>
          </a:xfrm>
        </p:grpSpPr>
        <p:sp>
          <p:nvSpPr>
            <p:cNvPr id="87" name="Oval 86">
              <a:extLst>
                <a:ext uri="{FF2B5EF4-FFF2-40B4-BE49-F238E27FC236}">
                  <a16:creationId xmlns:a16="http://schemas.microsoft.com/office/drawing/2014/main" id="{B2484E54-D8F9-49C4-81F4-054F30E6BBC5}"/>
                </a:ext>
              </a:extLst>
            </p:cNvPr>
            <p:cNvSpPr/>
            <p:nvPr/>
          </p:nvSpPr>
          <p:spPr>
            <a:xfrm>
              <a:off x="1172083" y="3019975"/>
              <a:ext cx="762000" cy="762000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rgbClr val="FFC45B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8" name="TextBox 87">
              <a:extLst>
                <a:ext uri="{FF2B5EF4-FFF2-40B4-BE49-F238E27FC236}">
                  <a16:creationId xmlns:a16="http://schemas.microsoft.com/office/drawing/2014/main" id="{F4BFC8B1-DFB8-429B-8F4A-0D26A0E6EFEB}"/>
                </a:ext>
              </a:extLst>
            </p:cNvPr>
            <p:cNvSpPr txBox="1"/>
            <p:nvPr/>
          </p:nvSpPr>
          <p:spPr>
            <a:xfrm>
              <a:off x="1172083" y="3047032"/>
              <a:ext cx="7620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b="1">
                  <a:solidFill>
                    <a:srgbClr val="2377C3"/>
                  </a:solidFill>
                  <a:latin typeface="Arial" panose="020B0604020202020204" pitchFamily="34" charset="0"/>
                  <a:ea typeface="Arial-Rounded" panose="020B0500000000000000" pitchFamily="34" charset="0"/>
                  <a:cs typeface="Arial" panose="020B0604020202020204" pitchFamily="34" charset="0"/>
                </a:rPr>
                <a:t>13</a:t>
              </a:r>
              <a:endParaRPr lang="en-US" sz="4000" b="1" dirty="0">
                <a:solidFill>
                  <a:srgbClr val="2377C3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89" name="TextBox 88">
            <a:extLst>
              <a:ext uri="{FF2B5EF4-FFF2-40B4-BE49-F238E27FC236}">
                <a16:creationId xmlns:a16="http://schemas.microsoft.com/office/drawing/2014/main" id="{A73E3AFB-05BB-457C-87BB-BFC35372D7AF}"/>
              </a:ext>
            </a:extLst>
          </p:cNvPr>
          <p:cNvSpPr txBox="1"/>
          <p:nvPr/>
        </p:nvSpPr>
        <p:spPr>
          <a:xfrm>
            <a:off x="5701943" y="2821952"/>
            <a:ext cx="89926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>
                <a:solidFill>
                  <a:srgbClr val="2377C3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– 1</a:t>
            </a:r>
            <a:endParaRPr lang="en-US" sz="4000" b="1" dirty="0">
              <a:solidFill>
                <a:srgbClr val="2377C3"/>
              </a:solidFill>
              <a:latin typeface="Arial" panose="020B0604020202020204" pitchFamily="34" charset="0"/>
              <a:ea typeface="Arial-Rounded" panose="020B0500000000000000" pitchFamily="34" charset="0"/>
              <a:cs typeface="Arial" panose="020B0604020202020204" pitchFamily="34" charset="0"/>
            </a:endParaRPr>
          </a:p>
        </p:txBody>
      </p:sp>
      <p:cxnSp>
        <p:nvCxnSpPr>
          <p:cNvPr id="90" name="Straight Arrow Connector 89">
            <a:extLst>
              <a:ext uri="{FF2B5EF4-FFF2-40B4-BE49-F238E27FC236}">
                <a16:creationId xmlns:a16="http://schemas.microsoft.com/office/drawing/2014/main" id="{EC056231-F4B0-4425-888C-2B5AA0C43DF3}"/>
              </a:ext>
            </a:extLst>
          </p:cNvPr>
          <p:cNvCxnSpPr>
            <a:cxnSpLocks/>
          </p:cNvCxnSpPr>
          <p:nvPr/>
        </p:nvCxnSpPr>
        <p:spPr>
          <a:xfrm>
            <a:off x="7430206" y="3517656"/>
            <a:ext cx="1026318" cy="0"/>
          </a:xfrm>
          <a:prstGeom prst="straightConnector1">
            <a:avLst/>
          </a:prstGeom>
          <a:ln w="38100">
            <a:solidFill>
              <a:schemeClr val="accent4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91" name="Group 90">
            <a:extLst>
              <a:ext uri="{FF2B5EF4-FFF2-40B4-BE49-F238E27FC236}">
                <a16:creationId xmlns:a16="http://schemas.microsoft.com/office/drawing/2014/main" id="{9B2318DB-A6FE-4258-AD3C-70204A0C71E1}"/>
              </a:ext>
            </a:extLst>
          </p:cNvPr>
          <p:cNvGrpSpPr/>
          <p:nvPr/>
        </p:nvGrpSpPr>
        <p:grpSpPr>
          <a:xfrm>
            <a:off x="8456524" y="3134275"/>
            <a:ext cx="762000" cy="762000"/>
            <a:chOff x="1172083" y="3019975"/>
            <a:chExt cx="762000" cy="762000"/>
          </a:xfrm>
        </p:grpSpPr>
        <p:sp>
          <p:nvSpPr>
            <p:cNvPr id="92" name="Oval 91">
              <a:extLst>
                <a:ext uri="{FF2B5EF4-FFF2-40B4-BE49-F238E27FC236}">
                  <a16:creationId xmlns:a16="http://schemas.microsoft.com/office/drawing/2014/main" id="{6BE8038B-01D1-47C0-8D2C-C80D30C5B5E2}"/>
                </a:ext>
              </a:extLst>
            </p:cNvPr>
            <p:cNvSpPr/>
            <p:nvPr/>
          </p:nvSpPr>
          <p:spPr>
            <a:xfrm>
              <a:off x="1172083" y="3019975"/>
              <a:ext cx="762000" cy="762000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rgbClr val="FFC45B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3" name="TextBox 92">
              <a:extLst>
                <a:ext uri="{FF2B5EF4-FFF2-40B4-BE49-F238E27FC236}">
                  <a16:creationId xmlns:a16="http://schemas.microsoft.com/office/drawing/2014/main" id="{FB3A1B0D-B9B1-4613-8B33-857C3C10B2E6}"/>
                </a:ext>
              </a:extLst>
            </p:cNvPr>
            <p:cNvSpPr txBox="1"/>
            <p:nvPr/>
          </p:nvSpPr>
          <p:spPr>
            <a:xfrm>
              <a:off x="1172083" y="3047032"/>
              <a:ext cx="7620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b="1">
                  <a:solidFill>
                    <a:srgbClr val="2377C3"/>
                  </a:solidFill>
                  <a:latin typeface="Arial" panose="020B0604020202020204" pitchFamily="34" charset="0"/>
                  <a:ea typeface="Arial-Rounded" panose="020B0500000000000000" pitchFamily="34" charset="0"/>
                  <a:cs typeface="Arial" panose="020B0604020202020204" pitchFamily="34" charset="0"/>
                </a:rPr>
                <a:t>12</a:t>
              </a:r>
              <a:endParaRPr lang="en-US" sz="4000" b="1" dirty="0">
                <a:solidFill>
                  <a:srgbClr val="2377C3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94" name="TextBox 93">
            <a:extLst>
              <a:ext uri="{FF2B5EF4-FFF2-40B4-BE49-F238E27FC236}">
                <a16:creationId xmlns:a16="http://schemas.microsoft.com/office/drawing/2014/main" id="{D5C19286-C189-49BD-A943-4D0A52AE3C66}"/>
              </a:ext>
            </a:extLst>
          </p:cNvPr>
          <p:cNvSpPr txBox="1"/>
          <p:nvPr/>
        </p:nvSpPr>
        <p:spPr>
          <a:xfrm>
            <a:off x="7488630" y="2821952"/>
            <a:ext cx="89926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>
                <a:solidFill>
                  <a:srgbClr val="2377C3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– 1</a:t>
            </a:r>
            <a:endParaRPr lang="en-US" sz="4000" b="1" dirty="0">
              <a:solidFill>
                <a:srgbClr val="2377C3"/>
              </a:solidFill>
              <a:latin typeface="Arial" panose="020B0604020202020204" pitchFamily="34" charset="0"/>
              <a:ea typeface="Arial-Rounded" panose="020B0500000000000000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88424730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" grpId="0"/>
      <p:bldP spid="78" grpId="0"/>
      <p:bldP spid="89" grpId="0"/>
      <p:bldP spid="94" grpId="0"/>
    </p:bldLst>
  </p:timing>
</p:sld>
</file>

<file path=ppt/theme/theme1.xml><?xml version="1.0" encoding="utf-8"?>
<a:theme xmlns:a="http://schemas.openxmlformats.org/drawingml/2006/main" name="Office Theme">
  <a:themeElements>
    <a:clrScheme name="9Slide - 2021">
      <a:dk1>
        <a:sysClr val="windowText" lastClr="000000"/>
      </a:dk1>
      <a:lt1>
        <a:sysClr val="window" lastClr="FFFFFF"/>
      </a:lt1>
      <a:dk2>
        <a:srgbClr val="092D6C"/>
      </a:dk2>
      <a:lt2>
        <a:srgbClr val="FCECD0"/>
      </a:lt2>
      <a:accent1>
        <a:srgbClr val="4FC1E9"/>
      </a:accent1>
      <a:accent2>
        <a:srgbClr val="48CFAD"/>
      </a:accent2>
      <a:accent3>
        <a:srgbClr val="A0D468"/>
      </a:accent3>
      <a:accent4>
        <a:srgbClr val="FFBD45"/>
      </a:accent4>
      <a:accent5>
        <a:srgbClr val="FC6E51"/>
      </a:accent5>
      <a:accent6>
        <a:srgbClr val="ED5565"/>
      </a:accent6>
      <a:hlink>
        <a:srgbClr val="5D9CEC"/>
      </a:hlink>
      <a:folHlink>
        <a:srgbClr val="AC92EC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9Slide.vn</Template>
  <TotalTime>245</TotalTime>
  <Words>327</Words>
  <Application>Microsoft Office PowerPoint</Application>
  <PresentationFormat>Widescreen</PresentationFormat>
  <Paragraphs>135</Paragraphs>
  <Slides>18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31" baseType="lpstr">
      <vt:lpstr>#9Slide07 Cadena</vt:lpstr>
      <vt:lpstr>#9Slide07 SVNPosterizer KG Inli</vt:lpstr>
      <vt:lpstr>Arial</vt:lpstr>
      <vt:lpstr>Arial-Rounded</vt:lpstr>
      <vt:lpstr>Bungee Inline</vt:lpstr>
      <vt:lpstr>Calibri</vt:lpstr>
      <vt:lpstr>Calibri Light</vt:lpstr>
      <vt:lpstr>Montserrat Alternates Black</vt:lpstr>
      <vt:lpstr>Quicksand</vt:lpstr>
      <vt:lpstr>Quicksand Medium</vt:lpstr>
      <vt:lpstr>阿里巴巴普惠体 2.0 55 Regular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Manager>9Slide.vn</Manager>
  <Company>9Slide.vn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9Slide.vn</dc:title>
  <dc:subject>9Slide.vn</dc:subject>
  <dc:creator>PHAM DUYEN</dc:creator>
  <dc:description>9Slide.vn</dc:description>
  <cp:lastModifiedBy>ADMIN</cp:lastModifiedBy>
  <cp:revision>168</cp:revision>
  <dcterms:created xsi:type="dcterms:W3CDTF">2021-11-18T08:18:08Z</dcterms:created>
  <dcterms:modified xsi:type="dcterms:W3CDTF">2023-07-19T03:00:23Z</dcterms:modified>
  <cp:category>9Slide.vn</cp:category>
</cp:coreProperties>
</file>